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notesSlides/notesSlide7.xml" ContentType="application/vnd.openxmlformats-officedocument.presentationml.notesSlide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notesSlides/notesSlide8.xml" ContentType="application/vnd.openxmlformats-officedocument.presentationml.notesSlide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notesSlides/notesSlide9.xml" ContentType="application/vnd.openxmlformats-officedocument.presentationml.notesSlide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notesSlides/notesSlide10.xml" ContentType="application/vnd.openxmlformats-officedocument.presentationml.notesSlide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notesSlides/notesSlide11.xml" ContentType="application/vnd.openxmlformats-officedocument.presentationml.notesSlide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notesSlides/notesSlide12.xml" ContentType="application/vnd.openxmlformats-officedocument.presentationml.notesSlide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notesSlides/notesSlide13.xml" ContentType="application/vnd.openxmlformats-officedocument.presentationml.notesSlide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notesSlides/notesSlide14.xml" ContentType="application/vnd.openxmlformats-officedocument.presentationml.notesSlide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notesSlides/notesSlide19.xml" ContentType="application/vnd.openxmlformats-officedocument.presentationml.notesSlide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notesSlides/notesSlide23.xml" ContentType="application/vnd.openxmlformats-officedocument.presentationml.notesSlide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notesSlides/notesSlide29.xml" ContentType="application/vnd.openxmlformats-officedocument.presentationml.notesSlide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notesSlides/notesSlide3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notesSlides/notesSlide38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39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notesSlides/notesSlide40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notesSlides/notesSlide41.xml" ContentType="application/vnd.openxmlformats-officedocument.presentationml.notesSlide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notesSlides/notesSlide42.xml" ContentType="application/vnd.openxmlformats-officedocument.presentationml.notesSlide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8"/>
  </p:notesMasterIdLst>
  <p:sldIdLst>
    <p:sldId id="256" r:id="rId2"/>
    <p:sldId id="263" r:id="rId3"/>
    <p:sldId id="398" r:id="rId4"/>
    <p:sldId id="397" r:id="rId5"/>
    <p:sldId id="403" r:id="rId6"/>
    <p:sldId id="417" r:id="rId7"/>
    <p:sldId id="430" r:id="rId8"/>
    <p:sldId id="404" r:id="rId9"/>
    <p:sldId id="418" r:id="rId10"/>
    <p:sldId id="419" r:id="rId11"/>
    <p:sldId id="420" r:id="rId12"/>
    <p:sldId id="421" r:id="rId13"/>
    <p:sldId id="422" r:id="rId14"/>
    <p:sldId id="423" r:id="rId15"/>
    <p:sldId id="424" r:id="rId16"/>
    <p:sldId id="425" r:id="rId17"/>
    <p:sldId id="426" r:id="rId18"/>
    <p:sldId id="427" r:id="rId19"/>
    <p:sldId id="428" r:id="rId20"/>
    <p:sldId id="429" r:id="rId21"/>
    <p:sldId id="431" r:id="rId22"/>
    <p:sldId id="450" r:id="rId23"/>
    <p:sldId id="451" r:id="rId24"/>
    <p:sldId id="452" r:id="rId25"/>
    <p:sldId id="453" r:id="rId26"/>
    <p:sldId id="432" r:id="rId27"/>
    <p:sldId id="454" r:id="rId28"/>
    <p:sldId id="455" r:id="rId29"/>
    <p:sldId id="446" r:id="rId30"/>
    <p:sldId id="437" r:id="rId31"/>
    <p:sldId id="438" r:id="rId32"/>
    <p:sldId id="435" r:id="rId33"/>
    <p:sldId id="439" r:id="rId34"/>
    <p:sldId id="441" r:id="rId35"/>
    <p:sldId id="442" r:id="rId36"/>
    <p:sldId id="444" r:id="rId37"/>
    <p:sldId id="443" r:id="rId38"/>
    <p:sldId id="440" r:id="rId39"/>
    <p:sldId id="445" r:id="rId40"/>
    <p:sldId id="447" r:id="rId41"/>
    <p:sldId id="448" r:id="rId42"/>
    <p:sldId id="449" r:id="rId43"/>
    <p:sldId id="456" r:id="rId44"/>
    <p:sldId id="433" r:id="rId45"/>
    <p:sldId id="457" r:id="rId46"/>
    <p:sldId id="458" r:id="rId47"/>
    <p:sldId id="459" r:id="rId48"/>
    <p:sldId id="460" r:id="rId49"/>
    <p:sldId id="461" r:id="rId50"/>
    <p:sldId id="462" r:id="rId51"/>
    <p:sldId id="463" r:id="rId52"/>
    <p:sldId id="464" r:id="rId53"/>
    <p:sldId id="465" r:id="rId54"/>
    <p:sldId id="466" r:id="rId55"/>
    <p:sldId id="467" r:id="rId56"/>
    <p:sldId id="468" r:id="rId5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93" d="100"/>
          <a:sy n="93" d="100"/>
        </p:scale>
        <p:origin x="28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18.77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860,'0'67,"3"433,15-5,54 185,-41-455,-27-192,17 77,-12-74,6 61,-13-84,-2-13,0 1,0-1,0 0,0 0,0 0,0 1,1-1,-1 0,0 0,0 0,0 0,0 0,0 1,0-1,0 0,1 0,-1 0,0 0,0 0,0 0,0 0,1 0,-1 1,0-1,0 0,0 0,0 0,1 0,-1 0,0 0,0 0,1 0,0-1,0 0,0 0,0 0,0 0,1 0,-1-1,-1 1,1 0,0 0,0-1,0 1,-1-1,1-1,2-2,5-11,-1 1,-1-1,5-23,18-79,9-34,79-198,-85 274,52-88,-53 114,1 1,59-67,-69 92,2 1,0 1,52-35,-73 54,0 0,0-1,-1 1,0 0,0-1,0 0,0 1,0-1,-1 0,1 0,-1 0,0 0,0-5,2-2,22-97,-18 69,1 1,24-64,-29 97,-1 0,0 1,1-1,3-4,-6 8,1 1,-1-1,1 0,-1 1,1-1,-1 0,1 1,-1-1,1 1,0-1,-1 1,1 0,0-1,-1 1,1 0,0-1,0 1,-1 0,1 0,0 0,0-1,0 1,-1 0,1 0,0 0,0 0,-1 0,1 1,0-1,0 0,0 0,-1 0,1 1,0-1,-1 0,2 1,1 2,-1-1,1 0,-1 1,1 0,-1-1,0 1,0 0,0 0,1 4,13 34,-10-26,46 153,6 25,28 35,156 380,-129-325,138 462,-75 24,-152-588,-19-136,-2 0,-5 86,1-124,0 1,0 0,0-1,-1 1,0-1,0 0,-1 0,0 0,0 0,-5 8,7-14,0 1,0-1,0 0,0 0,0 0,-1 0,1 0,0 0,-1 0,1 0,0 0,-1 0,1-1,-1 1,1 0,-1-1,0 0,1 1,-1-1,1 0,-1 0,0 0,1 0,-1 0,-2 0,2-1,0 0,0 1,0-1,1 0,-1 0,0 0,0 0,1-1,-1 1,1 0,-1-1,1 1,-1-1,1 0,0 1,0-1,0 0,0 0,-1-2,-3-10,1-1,1 1,0-1,1 0,1 1,0-1,1-15,0 3,9-449,24-1,-20 312,-8 97,76-786,15 190,9-72,-87 567,-3-197,-16 273,4 81,-3 12,1 0,-1 0,0 0,0 0,0 0,0 0,1 0,-1 0,0 0,0 0,0 0,0 0,1 0,-1 0,0 0,0 0,0 0,0 0,1 0,-1 0,0 0,0 0,0 0,0 0,0 0,1 0,-1 1,0-1,0 0,0 0,0 0,0 0,0 0,0 0,1 1,-1-1,1 2,1 1,0-1,-1 1,0-1,0 1,2 4,14 63,14 120,-28-167,28 264,-11 520,-61-21,40-761,-10 212,12-218,2 0,-1 0,10 28,-3-5,8 34,17 90,-28-130,-2 1,-1 56,-3-100,1-1,0 1,3-8,2-14,17-103,69-329,-71 378,4 2,4 1,57-115,-69 163,2 1,0 1,2 1,1 0,2 2,0 1,43-36,-53 51,69-59,-75 62,-1 0,0-1,0 1,-1-1,0-1,0 1,7-18,-11 18,1-1,-1 1,-1 0,0 0,0-1,-1 1,-1-17,-13-67,9 70,-12-89,4 0,4-189,9 257,-1 24,1 1,3-23,-3 41,0-1,1 1,-1-1,0 1,1 0,0-1,-1 1,1 0,0 0,0-1,1-1,5 1,-7 3,1-1,-1 0,1 1,-1-1,1 1,-1-1,0 0,1 1,-1-1,0 1,1-1,-1 1,0-1,1 1,-1-1,0 2,1 0,2 4,-1-1,1 0,0 0,5 7,-8-12,1 1,-1-1,1 1,-1-1,1 1,-1-1,1 1,-1-1,1 1,0-1,-1 0,1 1,0-1,-1 0,1 0,0 0,0 1,0-1,0 0,0-1,0 1,0 0,-1-1,1 1,0 0,0-1,-1 1,1-1,-1 1,1-1,0 1,-1-1,1 0,-1 1,1-1,-1 0,1 1,-1-1,0 0,1 0,3-9,-1 1,0-1,-1 0,0 0,-1 1,0-1,0 0,-1-12,1 1,0-41,3-34,-3 90,-1 1,1 0,1 0,-1-1,1 1,0 0,4-8,-5 12,-1 0,1 1,0-1,-1 0,1 0,-1 1,1-1,0 0,0 1,-1-1,1 1,0-1,0 1,0-1,0 1,-1 0,1-1,0 1,2-1,-2 2,0-1,0 0,0 0,1 1,-1-1,0 1,0-1,0 1,0-1,0 1,0-1,0 1,0 0,0 0,0 0,0 0,-1-1,1 1,1 2,3 4,-1-1,0 1,-1 0,1 0,-1 1,-1-1,4 13,7 59,-8-42,6 22,34 103,3 30,-15 5,-15-78,-2-20,6 149,-19 588,-6-511,4-189,-3 141,-48 164,33-341,-4 0,-57 160,62-221,-2 0,-2 0,-32 47,-37 36,44-63,-18 24,-42 58,94-125,-2-2,-17 18,-4 2,23-21,-1 0,-1-2,0 1,-1-2,0 0,0 0,-1-1,0-1,-1-1,0 0,0-1,0 0,-1-2,-30 5,-120 2,25-3,101-3,0-2,-1-2,1-2,0-2,0-1,-53-13,20-3,1-5,2-2,0-3,-75-45,115 56,0-1,2-2,0 0,2-2,0-2,2 0,1-1,1-2,1 0,-21-39,29 44,-15-26,-2 1,-44-52,28 55,1 1,23 17,1-1,2-1,1-1,2-1,-15-34,-56-175,63 164,15 50,-56-157,46 135,-45-78,43 87,1-1,2-1,2-1,-11-45,-29-181,34 138,-30-266,49 273,6 0,20-142,72-269,-68 400,-4 19,88-407,-66 339,47-180,27 20,-113 333,0-1,2 1,-1 0,1 0,14-16,-17 22,0 1,1 0,0 0,-1 1,1-1,0 1,1 0,-1 0,0 1,1 0,0-1,-1 2,13-3,10 1,1 2,39 3,-14 0,143-2,189 5,-278 2,166 31,-225-28,65 22,-98-26,-1 0,0 1,0 1,-1 0,0 1,0 1,-1 0,12 12,-2 4,-1 0,24 38,-25-34,2 0,-11-14,12 19,-15-21,0 0,1 0,1-1,0 0,22 20,-23-24,16 20,-21-22,1 0,0-1,0 1,1-1,0-1,11 8,49 22,112 40,-168-70,0 0,0 1,-1 0,17 13,35 34,-46-37,-5-5,0 1,13 20,-8-10,-6-7,-2-1,0 2,0-1,-2 1,0 0,5 23,8 18,-14-4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52.749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290,'4'-1,"-1"1,0 0,1 0,-1 1,1-1,-1 1,0-1,1 1,-1 0,0 1,0-1,0 0,0 1,0 0,0-1,0 1,0 0,-1 1,1-1,-1 0,0 1,1 0,1 3,6 6,-1 1,12 21,-18-28,0 1,-1-1,0 1,0 0,0-1,-1 1,0 0,0 9,6 56,-7-72,0 1,0 0,0 0,0 0,0 0,0-1,0 1,0 0,0 0,-1 0,1 0,0-1,-1 1,1 0,-1 0,1-1,-1 1,1 0,-1-1,1 1,-1-1,1 1,-1-1,0 1,1-1,-1 1,0-1,0 1,1-1,-1 0,0 1,0-1,0 0,0 0,1 0,-1 0,0 1,0-1,0 0,-1-1,0 1,0 0,0 0,0 0,0 0,0 0,0-1,0 1,0-1,0 0,0 0,0 1,0-1,1 0,-1-1,0 1,-1-1,-3-7,0 0,0-1,1 1,1-1,0 0,0 0,-3-15,1 8,-3-11,2-1,1 1,1-1,1 0,1 0,2-33,1-1,2-33,-2 94,0 1,0-1,1 1,-1 0,1-1,-1 1,1 0,-1-1,1 1,0 0,0 0,0-1,0 1,-1 0,1 0,1 0,-1 0,0 0,0 0,0 1,0-1,1 0,-1 0,0 1,1-1,-1 1,1-1,-1 1,0 0,3-1,4 0,1 1,-1-1,1 1,9 2,-4-1,0-1,0 1,0 1,16 3,-25-3,0-1,0 1,0 0,0 1,-1-1,1 1,-1 0,0 0,0 0,0 1,7 6,7 11,0-2,-2 1,15 22,-27-35,0 0,0 0,-1 0,1 1,-2 0,1 0,-1 0,-1 0,1 0,0 12,-2-12,0 0,1 0,-2 1,1-1,-4 14,5-22,-1 1,0-1,0 0,0 0,0 0,0 1,0-1,0 0,0 0,0 0,-1 1,1-1,0 0,0 0,0 0,0 1,0-1,0 0,0 0,0 0,0 0,-1 1,1-1,0 0,0 0,0 0,0 0,-1 0,1 0,0 1,0-1,0 0,0 0,-1 0,1 0,0 0,0 0,0 0,-1 0,1 0,0 0,-1 0,-3-8,3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49.500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04 145,'0'-1,"-1"-1,2 0,-1 0,0 0,0 1,0-1,1 0,-1 0,1 0,-1 1,1-1,0 0,0 1,0-1,0 1,1-3,0 3,0 0,0-1,0 1,0 0,0 0,0 0,0 1,0-1,0 0,0 1,0-1,0 1,4 0,126-16,-85 11,54-3,-65 8,-29 0,-24 0,-398 0,389-3,26 3,-1 0,1 0,0 0,-1 0,1 0,-1 0,1 0,0 0,-1 0,1-1,0 1,-1 0,1 0,0 0,-1-1,1 1,0 0,-1 0,1-1,0 1,-1 0,1-1,0 1,0 0,0-1,-1 1,1-1,0 1,0 0,0-1,0 1,0 0,0-1,0 1,0-1,0 1,0-1,0 1,0 0,0-1,0 1,0-1,0 1,0 0,0-1,1 1,-1 0,0-1,0 1,0 0,1-1,-1 1,0 0,0-1,1 1,-1 0,0-1,1 1,4-4,-1 0,1 0,0 1,0 0,0 0,0 0,0 1,11-4,-2 1,1 1,21-3,-17 4,1 2,0-1,1 2,-1 1,0 0,24 6,-33-4,0-1,-1 2,1 0,-1 0,0 1,0 0,0 0,-1 1,0 1,0 0,0 0,13 15,-15-13,0 1,-1 0,0 0,0 1,-1-1,0 1,-1 0,-1 1,1-1,-2 1,0 0,0-1,-1 1,0 0,-2 18,1-27,0-1,0 1,0-1,-1 0,1 1,-1-1,0 0,1 1,-1-1,0 0,-1 0,1 1,0-1,0 0,-1 0,1-1,-1 1,0 0,0 0,1-1,-1 1,0-1,0 1,0-1,-3 1,-2 1,0-1,0-1,0 1,-1-1,1 0,0-1,-11 0,0-2,0 0,0-1,0-1,-24-8,22 6,-1 1,1 0,-27-1,45 6,-4-1,0 1,0-1,-11-2,16 2,-1 0,0 1,1-1,-1 0,1 0,-1 0,1 0,0 0,-1 0,1 0,0 0,0 0,0-1,0 1,0 0,0-1,0 1,-1-3,-1-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52.749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290,'4'-1,"-1"1,0 0,1 0,-1 1,1-1,-1 1,0-1,1 1,-1 0,0 1,0-1,0 0,0 1,0 0,0-1,0 1,0 0,-1 1,1-1,-1 0,0 1,1 0,1 3,6 6,-1 1,12 21,-18-28,0 1,-1-1,0 1,0 0,0-1,-1 1,0 0,0 9,6 56,-7-72,0 1,0 0,0 0,0 0,0 0,0-1,0 1,0 0,0 0,-1 0,1 0,0-1,-1 1,1 0,-1 0,1-1,-1 1,1 0,-1-1,1 1,-1-1,1 1,-1-1,0 1,1-1,-1 1,0-1,0 1,1-1,-1 0,0 1,0-1,0 0,0 0,1 0,-1 0,0 1,0-1,0 0,-1-1,0 1,0 0,0 0,0 0,0 0,0 0,0-1,0 1,0-1,0 0,0 0,0 1,0-1,1 0,-1-1,0 1,-1-1,-3-7,0 0,0-1,1 1,1-1,0 0,0 0,-3-15,1 8,-3-11,2-1,1 1,1-1,1 0,1 0,2-33,1-1,2-33,-2 94,0 1,0-1,1 1,-1 0,1-1,-1 1,1 0,-1-1,1 1,0 0,0 0,0-1,0 1,-1 0,1 0,1 0,-1 0,0 0,0 0,0 1,0-1,1 0,-1 0,0 1,1-1,-1 1,1-1,-1 1,0 0,3-1,4 0,1 1,-1-1,1 1,9 2,-4-1,0-1,0 1,0 1,16 3,-25-3,0-1,0 1,0 0,0 1,-1-1,1 1,-1 0,0 0,0 0,0 1,7 6,7 11,0-2,-2 1,15 22,-27-35,0 0,0 0,-1 0,1 1,-2 0,1 0,-1 0,-1 0,1 0,0 12,-2-12,0 0,1 0,-2 1,1-1,-4 14,5-22,-1 1,0-1,0 0,0 0,0 0,0 1,0-1,0 0,0 0,0 0,-1 1,1-1,0 0,0 0,0 0,0 1,0-1,0 0,0 0,0 0,0 0,-1 1,1-1,0 0,0 0,0 0,0 0,-1 0,1 0,0 1,0-1,0 0,0 0,-1 0,1 0,0 0,0 0,0 0,-1 0,1 0,0 0,-1 0,-3-8,3-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51:14.656"/>
    </inkml:context>
    <inkml:brush xml:id="br0">
      <inkml:brushProperty name="width" value="0.3" units="cm"/>
      <inkml:brushProperty name="height" value="0.6" units="cm"/>
      <inkml:brushProperty name="color" value="#EF0C4D"/>
      <inkml:brushProperty name="tip" value="rectangle"/>
      <inkml:brushProperty name="rasterOp" value="maskPen"/>
      <inkml:brushProperty name="ignorePressure" value="1"/>
    </inkml:brush>
  </inkml:definitions>
  <inkml:trace contextRef="#ctx0" brushRef="#br0">199 191,'46'-1,"-19"0,45 4,-55 0,0 2,0 0,32 15,-35-14,1 1,0 1,22 15,-27-15,-5-6,0 1,-1-1,1 0,0-1,10 3,-11-3,-1-1,0 1,0 0,0 0,0 0,0 0,0 0,0 1,0-1,0 1,0 0,-1 0,1 0,-1 0,1 0,-1 1,2 2,-4-5,1 0,-1 1,0-1,0 0,0 0,0 0,0 0,0 0,0 1,0-1,0 0,0 0,0 0,0 0,0 1,0-1,0 0,0 0,0 0,0 0,0 1,0-1,0 0,0 0,0 0,0 0,0 1,0-1,0 0,0 0,0 0,0 0,-1 0,1 1,0-1,0 0,0 0,0 0,0 0,0 0,-1 0,1 0,0 0,0 1,0-1,-1 0,-12 1,-14-6,-1-1,0-2,1-1,0-2,1 0,-35-21,34 16,14 9,0-1,0 0,0-1,1-1,-15-15,23 21,-4-5,0 0,0-1,1 0,0-1,-5-11,11 20,0 0,0 0,1 0,-1 0,0-1,1 1,-1 0,1-1,0 1,0 0,0-1,0 1,0 0,0 0,1-1,-1 1,1 0,-1 0,1-1,0 1,0 0,0 0,0 0,0 0,1 0,-1 0,1 0,-1 1,1-1,0 1,-1-1,1 1,0-1,3-1,0 1,-1 0,1 0,0 0,0 0,0 1,0-1,1 1,-1 1,6-1,51 2,-36 0,-20-1,1 1,-1 0,0 0,1 1,-1-1,0 1,0 1,0-1,0 1,0 0,-1 1,1-1,7 8,-10-9,-1 0,1 1,-1-1,0 1,0 0,0-1,0 1,-1 0,1 0,-1 0,0 0,1 0,-1 0,-1 1,1-1,0 0,-1 0,0 1,0-1,0 0,0 1,0-1,-1 0,1 0,-1 1,0-1,0 0,-2 4,1-3,0 0,-1 0,0 0,0-1,0 1,0-1,0 0,0 0,-1 0,0 0,1 0,-1-1,0 0,0 0,0 0,-1 0,1-1,0 1,-1-1,-5 1,-11 1,0-1,0-1,-24-2,30 1,-9 0,-46-2,68 2,1-1,0 1,-1 0,1 0,0-1,0 1,0-1,-1 1,1-1,0 1,0-1,0 0,0 1,0-1,0 0,0 0,0 0,0 0,0 0,0 0,0-1,0 0,0-1,0 1,0 0,1 0,-1-1,1 1,0-1,0 1,-1 0,2-5,0-2,0 1,1-1,0 1,1-1,4-9,-6 16,0-1,0 1,0 0,0 0,1 0,-1 0,1 0,0 0,-1 0,1 0,0 1,0-1,0 0,0 1,1 0,-1 0,0-1,0 1,1 1,-1-1,1 0,-1 1,1-1,-1 1,4-1,-2 1,0 1,0-1,1 1,-1-1,0 1,0 1,0-1,-1 0,1 1,0 0,0 0,-1 0,1 0,5 5,4 6,-1 0,0 1,-1 0,0 1,-1 0,-1 1,0 0,-1 0,-1 1,0 0,-1 0,-1 1,-1 0,3 32,-6-45,-1 0,0-1,0 1,0 0,0 0,-1 0,0-1,0 1,0 0,-1-1,0 1,0-1,0 0,0 0,0 1,-1-1,0-1,0 1,0 0,0-1,-1 1,1-1,-1 0,0 0,0-1,0 1,0-1,0 0,-1 0,1 0,-1 0,1-1,-1 0,0 0,1 0,-8 0,8-1,0 0,0 0,1 0,-1-1,0 0,0 1,1-1,-1-1,1 1,-5-2,2-1,1 0,-1 0,1 0,-9-9,-8-12,18 19,-1 0,0 1,0 0,0-1,-11-6,-13-6,-2 0,1-1,-40-35,68 52,-1 0,1 0,0-1,0 0,0 1,1-1,-3-5,-2-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51:25.60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87 73,'3'0,"-1"-1,1 1,-1-1,1 0,-1 0,0 0,1 0,-1-1,0 1,3-3,10-5,69-19,-59 21,-3 2,0 1,1 1,-1 0,1 2,32 3,-70-3,-43 1,50 0,1 0,-1 1,1 0,0 1,-14 4,19-5,0 1,-1-1,1 0,0 1,0-1,0 1,0 0,1 0,-1-1,0 1,1 1,-1-1,1 0,0 0,0 0,0 1,0-1,0 0,0 1,0-1,1 1,-1 4,0 4,1 1,0 0,3 20,-1-19,7 66,8 150,-16-222,-2 0,1 0,-1 0,0 0,0-1,-1 1,-4 13,4-18,1 0,0 1,-1-1,1 0,-1 0,1 0,-1 0,0 0,0-1,0 1,0 0,0-1,-1 0,1 1,0-1,-1 0,1 0,-1 0,1-1,-1 1,1 0,-1-1,-5 1,4-1,-1 0,1 0,-1 0,1-1,-1 1,1-1,-1 0,1-1,0 1,-1-1,1 1,0-1,0-1,0 1,0 0,-4-5,1 0,0 0,1 0,0-1,0 0,1 0,-8-14,9 14,-1 1,0 0,-1 0,-7-7,9 9,-1 1,1-1,0 0,0 0,1 0,-1-1,1 1,0-1,-3-10,4 10,1 0,0 1,1-1,-1 0,1 0,0 0,0 0,1 0,0 0,0 1,2-9,-2 10,1 0,0 0,0 1,0-1,0 1,0-1,1 1,-1 0,1-1,0 1,0 1,0-1,0 0,1 1,-1 0,8-4,-10 5,1 0,0 1,-1-1,1 0,0 0,-1 0,1-1,-1 1,0 0,1-1,-1 1,0 0,0-1,0 0,0 1,0-1,0 0,0 1,-1-1,1 0,0-2,-1-1,0 0,0 1,0-1,0 0,-1 0,-1-6,1 6,0 0,0 0,0 0,1 0,0 0,1-8,-1 12,0 1,0-1,1 0,-1 0,0 0,1 1,-1-1,1 0,-1 1,1-1,-1 0,1 1,-1-1,1 0,0 1,-1-1,1 1,0 0,-1-1,1 1,0-1,1 1,9-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51:29.12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77,'2'-2,"0"0,0 0,-1 0,1 0,0 0,0 1,0-1,0 1,0-1,0 1,1 0,-1 0,0 0,1 0,2 0,15-3,1 2,-1 0,1 1,28 3,-1 0,-46-2,0 0,-1 0,1 0,0 0,-1 0,1-1,0 1,-1-1,1 1,0-1,-1 1,1-1,-1 0,0 0,1 0,-1 0,1 0,-1 0,0 0,0 0,2-2,-2 0,1 0,-1 0,0 0,0 0,0 0,0 0,0 0,-1 0,1 0,-1-6,0 7,0 0,0-1,1 1,-1 0,1 0,0-1,-1 1,1 0,0 0,0 0,0 0,1 0,-1 0,0 0,1 0,-1 1,1-1,0 0,2-1,0 0,0 1,0 0,1 0,-1 0,0 0,1 1,-1 0,1 0,5-1,11 0,-14 2,0-1,0 0,-1 0,1-1,10-3,-12 3,0 0,1 0,-1 0,8 0,-13 1,1 1,-1 0,1 0,0 0,-1 0,1 0,0 0,-1 0,1 0,0 0,-1 0,1 0,0 1,-1-1,1 0,0 0,-1 1,1-1,-1 0,1 1,-1-1,1 0,-1 1,1-1,-1 1,1-1,-1 1,1-1,-1 1,0-1,1 1,-1-1,0 1,1 0,-1-1,0 1,0 0,0-1,0 1,1 0,-1-1,0 1,0 0,0-1,0 1,-1 0,1 0,0 2,-1-1,0 0,1 1,-1-1,0 0,0 1,0-1,-1 0,1 0,-1 0,1 0,-4 3,-26 23,6-7,14-9,9-9,0 1,-1-1,0 0,0-1,0 1,0 0,0-1,0 1,-1-1,1 0,-1 0,0-1,1 1,-1-1,0 0,-6 2,4-2,-1 0,0-1,0 0,0 0,-7-1,13 1,-1-1,0 1,1-1,-1 1,1-1,-1 0,1 1,-1-1,1 0,-1 0,1 0,0 0,-1 0,1 0,0-1,0 1,0 0,0-1,0 1,0-1,0 1,0-1,1 1,-1-1,0-2,-1-4,0-1,1-1,0 1,0 0,1 0,0 0,1-1,0 1,4-15,-5 22,1 0,0 1,0-1,0 1,0 0,0-1,0 1,0 0,0-1,1 1,-1 0,1 0,-1 0,0 0,1 0,0 1,-1-1,1 0,-1 1,1-1,0 1,0 0,2-1,5 0,0 0,1 1,10 1,-9-1,0 0,-1 1,1 0,0 1,0 0,-1 0,12 5,-18-5,-1-1,1 1,-1 0,0 0,1 0,-1 1,0-1,0 1,-1-1,1 1,0 0,-1 0,0 0,0 1,0-1,0 0,0 1,-1 0,1-1,1 7,0 5,0 0,-2 0,1 1,-2-1,0 0,-1 0,0 1,-1-1,-1 0,0-1,-9 24,10-34,0 0,0 0,-1 0,1-1,-1 1,0-1,0 0,0 0,0 0,0 0,-1 0,0-1,1 0,-1 1,0-1,0-1,0 1,0-1,-6 2,-2 0,-1-1,0 0,0-1,0 0,-16-2,19 0,-1-1,1 1,0-2,-1 0,1 0,1 0,-18-10,11 4,1 0,0-1,-24-21,37 28,0 1,0 0,0-1,0 1,1-1,-1 0,1 0,-1 0,1 0,0 1,0-2,0 1,1 0,-1 0,1 0,0 0,0 0,0-5,0 2,0 0,-1 1,0-1,-1-7,1 12,1-1,-1 1,1 0,-1 0,1 0,-1 0,0 0,0 0,1 0,-1 0,0 0,0 1,0-1,0 0,-1-1,-7-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52.56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016 872,'-14'25,"1"1,-19 52,21-50,-2 7,-9 37,18-55,1 1,0-1,2 1,0 23,-1 2,-1-1,-2 0,-12 49,14-78,-82 290,61-227,15-52,-1-1,-1 1,-1-2,-1 0,-24 31,18-30,-1-2,-1 0,-42 33,21-22,-2-3,-1-2,-1-1,-1-3,-1-2,-51 16,93-35,-8 3,1-1,-1-1,-16 3,27-5,0-1,1 0,-1 0,0 0,0 0,0 0,0 0,0-1,1 1,-1-1,0 0,0 0,1 0,-1 0,1-1,-1 1,1 0,-1-1,1 0,0 0,-4-4,2 0,0 0,0-1,1 0,0 1,0-1,1-1,0 1,0 0,-1-15,0-7,2-34,1 43,3-345,-3 361,0-1,1 1,0 0,0-1,0 1,0-1,1 1,-1 0,1 0,0 0,1 0,-1 0,1 1,3-5,5-4,0 1,21-17,-8 8,112-108,-13 11,-51 52,81-94,-27 15,-89 106,66-53,-94 84,1 0,1 0,0 1,0 0,0 1,0 0,17-4,-22 8,-3 0,0 0,0 0,-1 0,1 0,0 0,0 0,-1-1,1 1,0-1,-1 0,0 0,1 0,2-4,9-13,0-1,-2 0,17-37,-21 41,229-485,-226 478,5-10,-8 18,-1 0,0-1,-1 0,7-32,-13 48,1-1,-1 0,0 0,0 1,0-1,0 0,0 1,0-1,0 0,0 0,0 1,0-1,0 0,-1 0,1 1,0-1,0 0,-1 1,1-1,0 0,-1 1,1-1,-1 1,1-1,-1 0,1 1,-1-1,1 1,-1 0,0-1,1 1,-1-1,0 1,1 0,-1 0,0-1,1 1,-1 0,0 0,0 0,1 0,-1-1,0 1,0 1,1-1,-1 0,0 0,0 0,0 0,-7 2,1-1,-1 1,-13 6,14-6,-19 9,1 1,1 1,0 1,1 1,0 1,1 1,1 1,-33 35,45-39,9-14,0 1,0-1,-1 1,1-1,0 1,0-1,0 1,0-1,0 0,0 1,0-1,0 1,1-1,-1 1,0-1,0 1,0-1,0 0,0 1,1-1,-1 1,2 0,0 0,-1 0,1 0,0 0,-1 0,1-1,0 1,0-1,0 1,0-1,-1 1,1-1,0 0,0 0,0 0,3-1,214-13,-19-1,-180 15,148-2,-164 3,0-1,-1 0,1 1,0 0,-1 0,1 0,0 0,-1 1,1-1,-1 1,0 0,0 0,0 0,6 5,-4-1,1 0,-1 1,-1-1,1 1,5 14,1 2,-6-11,1-1,0 0,0-1,9 11,62 64,-11-15,-60-62,0 1,0-1,-1 1,8 18,11 41,-19-54,59 234,-47-169,8 18,8 44,-25-102,3 67,-9-20,8 133,16 139,-20 1,-7-336,0 0,-6 26,6-41,-1-1,-1 1,1 0,-1-1,0 0,-1 0,0 0,0 0,-10 11,-1 1,-17 17,29-33,-1 0,1 0,-1 0,0-1,1 0,-1 1,-1-1,-4 2,5-3,0 0,0 1,0 0,0 0,1 0,-1 0,1 1,-1-1,1 1,0 0,0 0,0 0,0 0,1 1,-1-1,-1 5,0-1,1 1,0 0,1 0,0 0,0 0,0 0,0 12,1-9,-1 20,-1-1,-1 0,-2 0,-12 40,16-66,1-1,0 0,-1 0,0 1,0-1,0-1,0 1,0 0,0 0,-1-1,1 1,-5 2,4-3,1-1,-1 0,0 0,0 1,0-2,0 1,1 0,-1-1,0 1,0-1,0 0,0 0,0 0,-6-1,1-1,0 0,1 0,-1-1,1 0,0 0,0-1,0 0,0 0,0 0,1-1,0 0,0 0,0-1,1 0,-1 0,-7-12,-3-7,2 0,0-1,-11-33,-2-11,4 0,3-2,-20-135,19 65,-28-216,28-5,27 192,-3 131,3 0,12-47,11-4,-17 55,0 0,6-43,-18 77,0 0,1 0,-1 0,1 0,-1 0,1 0,0 0,0 0,0 0,0 1,0-1,0 0,0 1,1-1,-1 0,3-1,-3 2,1 1,-1-1,1 0,-1 1,1-1,0 1,-1-1,1 1,0 0,0-1,-1 1,1 0,0 0,0 0,-1 1,1-1,0 0,-1 1,1-1,2 2,4 1,0 1,-1 0,1 0,-1 1,0 0,-1 0,1 1,9 10,45 59,-51-62,168 242,-90-119,45 79,-63-82,-6 4,54 167,60 161,-126-329,-5 1,50 255,-58-176,-18 3,-21 26,-3-197,-1 1,-4-1,-12 48,17-87,1 0,-2 0,1 0,-1 0,-1 0,-9 14,10-18,-1-1,1 1,-1-1,1 1,-1-1,0-1,-1 1,1-1,-1 0,1 0,-8 2,-13 7,1 0,-37 25,32-18,21-13,1 0,-15 14,17-13,-2-1,1 0,-15 10,9-9,1 1,0 1,1 0,-11 11,-38 44,21-20,-21 18,-4-2,-111 82,129-111,-1-1,-2-3,0-1,-2-3,-63 20,80-34,1-2,-1-1,-45 3,-102-6,158-3,18 0,0 0,0 0,1-1,-1 1,0-1,0-1,-4 0,7 1,0 0,0-1,0 1,0 0,0-1,0 1,1-1,-1 1,1-1,-1 0,1 0,-1 0,1 0,0 0,0 0,-1-3,-2-6,0 1,2-1,-1 0,1 0,-1-18,3-57,5 32,1 0,3 1,2 0,28-80,95-194,184-331,-155 330,-153 307,0 1,19-33,-28 53,-1-1,1 0,0 0,-1 0,1 0,0 1,-1-1,1 0,0 1,0-1,0 1,1-2,-1 2,-1 0,0 0,0 0,1 0,-1 0,0 0,0 0,1 0,-1 0,0 0,1 0,-1 0,0 1,0-1,0 0,1 0,-1 0,0 0,0 0,1 1,-1-1,0 0,0 0,0 0,0 1,1-1,-1 0,0 0,0 0,0 1,2 2,-1 1,0-1,-1 1,1-1,0 6,0-4,4 23,14 37,1 9,-5-10,-1-9,-3 0,5 70,-14-89,-2 1,-1-1,-7 44,-28 60,4-17,28-99,0 0,1 1,2 29,1 7,3 44,0-91,-2-14,-1 0,0 1,0-1,1 0,-1 0,0 1,0-1,1 0,-1 0,0 0,1 0,-1 1,0-1,1 0,-1 0,0 0,1 0,-1 0,0 0,1 0,-1 0,1 0,1 0,0-1,0 0,0 1,0-1,0 0,0 0,-1 0,1-1,0 1,2-3,21-19,-1-1,36-46,36-65,-93 130,257-441,-198 313,73-232,-131 352,-4 11,1 0,-1 0,1 0,-1 0,1 0,0 0,0 0,0 0,0 0,0 0,2-2,-2 5,-1 0,1-1,-1 1,0 0,1 0,-1 0,0 0,0 0,0 0,0 0,0 0,0 0,0 1,0 10,-1-1,-1 0,1 1,-2-1,0 0,0 0,-1 0,-9 19,5-16,0-1,-2 0,1 0,-1-1,-22 21,20-22,-19 18,-46 34,45-39,1 1,1 2,1 1,2 1,0 2,3 0,-26 42,-10 24,-51 75,82-131,-2-1,-39 38,28-39,-2-2,-1-1,-2-3,-1-2,-94 45,-97 33,215-97,1 2,0 0,1 2,0 0,2 2,-31 32,-94 131,117-143,-35 51,-79 97,136-179,0-1,0 0,-1 1,0-2,0 1,0-1,-13 6,17-9,0-1,0 0,0 0,0 0,0-1,0 1,-1-1,1 1,0-1,0 0,0-1,-1 1,1 0,0-1,0 0,0 1,0-1,0-1,0 1,0 0,0-1,0 1,-4-5,0 1,0-1,1 0,0-1,0 1,1-1,-1 0,1 0,1-1,0 0,0 0,0 0,1 0,0 0,1-1,-2-9,-1-13,2 0,1-62,3 44,-18-185,10 190,-2 0,-1 1,-20-52,24 80,0 1,-1-1,-1 1,0 1,0 0,-2 0,0 0,0 1,-1 1,-20-17,18 16,0-1,0 0,2 0,-1-1,2-1,0 0,0-1,2 0,0 0,1 0,-7-24,-1-12,3 0,-9-81,16 90,1 7,-1 1,-10-37,8 56,0 0,-1 0,0 1,-1 0,-18-22,-3-7,20 29,1-1,1 0,0 0,1-1,1 0,-5-20,9 28,1 1,0-1,0 1,1-1,0 0,0 0,1 1,0-1,0 0,1 1,1-1,-1 1,1 0,7-13,49-99,-55 112,0-1,0 1,1 0,6-8,-9 13,1 0,-1 0,1 1,0-1,0 1,0-1,0 1,0 0,1 0,-1 0,0 1,7-3,-9 4,0 0,0 0,0 0,0 0,0 0,0 0,1 0,-1 0,0 0,0 1,0-1,0 0,0 1,0-1,0 1,0-1,0 1,0-1,0 1,0 0,0-1,-1 1,1 0,0 0,0 0,-1-1,1 1,-1 0,1 0,-1 0,1 0,-1 0,1 0,-1 0,1 3,1 4,0 1,0-1,0 15,-1-15,45 324,-38-284,2 0,2 0,23 55,-25-77,2 0,2 0,0-2,1 0,1 0,39 41,-23-31,31 40,-52-59,-1 1,0 0,-1 0,-1 1,10 30,-11-23,-2 0,6 48,-6 50,-5-99,1-19,-1 1,0-1,1 0,0 1,0-1,0 0,1 0,3 8,0-3,1 0,10 12,-9-11,-4-5,1 0,0 0,7 8,-10-12,-1-1,1 1,0 0,-1-1,1 1,0-1,0 1,-1-1,1 1,0-1,0 0,0 1,0-1,0 0,0 0,-1 0,1 1,0-1,0 0,0 0,0 0,0 0,0-1,0 1,0 0,0 0,-1-1,1 1,0 0,0-1,1 0,1-2,0 1,0-1,0-1,0 1,0 0,-1-1,0 1,1-1,-2 0,4-7,1-7,5-21,-9 31,18-70,-4-2,9-127,-21-192,1-37,19 67,5-140,-28 475,-2-165,1 190,0 6,0 1,0-1,0 0,-1 1,1-1,-1 1,1-1,-1 1,0-1,0 1,0-1,0 1,-2-3,3 5,0 0,0 0,-1 0,1 0,0 0,0 0,-1 0,1-1,0 1,0 0,-1 0,1 0,0 0,0 0,-1 0,1 0,0 0,0 1,-1-1,1 0,0 0,0 0,-1 0,1 0,0 0,0 0,0 0,-1 1,1-1,0 0,0 0,0 0,-1 1,1-1,0 0,0 0,0 0,0 1,0-1,0 0,-1 1,-6 12,5-9,0-1,-1 0,1 0,-1 0,1 0,-1-1,0 1,-6 3,7-5,0 1,-1-1,1 1,0-1,0 1,0 0,0 0,0 0,1 0,-1 1,1-1,-1 0,1 1,0-1,0 1,-2 4,1 10,1 0,1 32,1-34,0 1,-2-1,0 0,-3 16,3-26,-1 0,0 0,1 0,-1 0,-1-1,1 1,-1-1,0 1,0-1,0 0,0 0,-1-1,0 1,0 0,0-1,-5 3,-61 37,43-27,0 0,2 1,-47 42,49-34,0 1,2 1,-31 51,-39 96,22-37,58-122,21-29,20-18,1 1,2 2,44-31,-75 59,1-2,1 1,-1 0,0 0,1 0,6-2,-10 4,1 0,0 0,0 0,0-1,0 1,0 0,0 0,0 1,-1-1,1 0,0 0,0 0,0 0,0 1,0-1,-1 1,1-1,0 0,0 1,-1-1,1 1,0-1,-1 1,1 0,0-1,-1 1,1 0,-1-1,1 1,0 1,6 10,-1 1,-1 0,0 0,7 24,7 61,-13-61,6 31,-3-9,2-2,27 81,-34-129,0 0,0 0,1-1,0 1,0-1,1 0,0-1,1 1,0-1,0 0,0-1,1 0,14 9,-11-9,0 0,1-1,-1-1,1 0,0 0,1-1,-1-1,1 0,-1-1,16 0,-26-1,1 0,-1 0,1 0,-1-1,0 0,1 1,-1-1,0 0,1 0,-1 0,0 0,0 0,0-1,0 1,0-1,0 1,-1-1,1 0,0 0,-1 0,1 0,-1 0,2-3,2-6,0 1,-1-1,5-21,-5 16,9-32,-3 0,6-80,-7-103,-5 76,52-714,-22 396,-31 424,15-132,-14 165,-4 16,0 0,0 0,0 0,1 0,-1 0,0 0,0 0,0 0,0 0,0 0,0 0,0 0,0 0,0 0,0 0,1 0,-1 0,0 0,0 0,0 0,0 0,0 0,0 0,0 0,0 0,0 0,1 0,-1 0,0 0,0 0,0 0,0 0,0 0,0 0,0 0,0 0,0 0,0 1,0-1,0 0,0 0,0 0,0 0,0 0,1 0,-1 0,0 0,0 0,0 0,0 0,0 1,0-1,0 0,0 0,0 0,0 0,0 0,0 0,0 0,0 0,-1 0,1 1,0-1,3 26,-3-8,0 1,1 0,0 0,8 31,-9-48,6 13,-6-15,1 0,-1 1,0-1,0 0,1 0,-1 0,0 0,0 1,0-1,1 0,-1 0,0 0,1 0,-1 0,0 0,0 0,1 0,-1 0,0 0,0 0,1 0,-1 0,0 0,1 0,9-8,5-14,18-34,140-302,-87 170,-58 132,2 2,3 1,66-83,-95 132,-1 0,1 0,0 1,0-1,8-4,-11 7,0 0,0 0,0 1,1-1,-1 1,0-1,0 1,1 0,-1-1,0 1,1 0,-1 0,0 0,0 0,1 0,-1 0,0 0,1 0,-1 0,0 1,1-1,-1 1,0-1,0 1,0-1,0 1,1 0,-1-1,1 2,2 3,0 0,0 1,-1-1,0 1,0 0,0-1,0 1,-1 1,0-1,2 12,1 0,20 73,25 172,-43-193,-3 0,-2 0,-11 86,6-129,-2 0,-1-1,-1 1,-1-1,-17 36,8-30,0 0,-2-1,-36 45,-110 147,161-215,-1 0,1 1,0-1,1 1,0 0,-3 16,-3 58,7-57,-8 43,9-65,-7 30,0-1,3 1,-4 68,10-98,-1 0,0 0,0 1,0-1,0 0,-1 0,0 0,0 1,0-1,0 0,-1 0,1 0,-1-1,0 1,0 0,0-1,-4 4,-16 18,-29 22,43-39,5-6,1 1,0 0,-1 0,1 0,1 0,-1 0,0 0,1 0,0 0,-1 1,1-1,1 1,-2 3,1 5,-1 1,2 15,0-1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9:35.130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245 404,'-1'9,"-1"0,0 0,0 0,-1 0,0 0,-1 0,-4 9,-25 60,29-67,1 1,0 0,1 0,0 0,1 12,-1-6,0-1,-2 0,1 0,-10 23,1 1,8-31,0 0,0-1,-1 0,0 0,-1 0,-7 8,-9 16,14-17,1 0,0 0,1 0,-4 22,-8 20,14-46,0 0,2 0,-1 0,0 22,3 51,1-40,-1 870,2-827,3-1,24 120,-15-146,34 86,-38-116,63 135,-40-97,25 89,-47-123,-2-13,1 0,0-1,2 0,15 21,23 42,-1 3,-33-62,-1 0,-2 2,17 42,-19-36,18 30,4 14,129 291,-120-278,-33-72,0 0,0-1,2 0,0 0,1-1,1-1,0 0,21 18,1-2,-22-20,0 1,1-1,26 16,-35-25,-1 0,0-1,1 1,0-1,-1 0,1 0,0-1,8 1,-6-1,419 4,-241-6,-180 2,0-1,-1 1,1-1,0 0,0 0,0 0,-1 0,1-1,-1 0,1 0,7-5,-6 3,-1-1,1 0,-1 0,0 0,0-1,0 0,4-7,18-34,-2-2,29-76,0 0,-36 85,-1 4,1 0,23-34,-27 48,-1 0,0-1,-2 0,-1-1,-1-1,-1 1,-1-1,-1-1,-1 1,-2-1,0 0,-2-27,0-31,-4 1,-15-82,-27-48,-6-30,27 62,-18-97,24 196,-55-224,4 96,48 159,-1 1,-31-48,-40-58,76 123,-23-65,-3-40,-13-33,52 159,-5-11,-16-30,21 46,0 0,-1 0,0 0,0 1,0 0,-1 0,0 0,-8-5,5 3,0 0,1 0,0-1,0 0,-11-18,-11-13,16 24,-2 0,0 1,0 0,-2 2,0 0,-25-14,-34-19,23 14,-77-36,115 63,1-1,-2 2,1 0,0 1,-30-1,-85 5,53 1,51-3,12 1,0 0,0 0,-18 4,29-3,0 0,0 0,-1 0,1 1,1-1,-1 1,0 0,0 0,1 1,-1-1,1 1,0-1,-1 1,1 0,1 0,-4 5,-7 11,2 1,0 1,2 0,0 0,-12 45,-14 118,24-115,-2 10,-21 125,18 6,3 166,9-294,-23 490,-4-80,1-18,29-177,68 420,-60-663,4 0,1 0,3-1,30 70,-31-89,-9-20,1-1,0 1,10 13,-8-14,2 1,0 1,1-1,20 20,-26-30,1-1,-1 0,1 0,-1-1,1 1,0-1,0-1,0 1,0-1,0 0,0 0,9 0,9 1,174 21,253-4,-399-20,64-10,-103 9,-1-1,0 0,0 0,0-1,0-1,-1 0,22-12,-8 3,127-74,220-166,-129 43,-151 126,34-12,-72 57,-47 34,0 0,-1 0,0-1,0 1,-1-2,0 1,0 0,0-1,-1 0,-1 0,1 0,-1-1,-1 1,3-10,0-13,0-1,0-47,-5 76,-4-324,-3 260,-2-1,-35-120,-30-35,-9-28,22 25,11 33,43 171,-2 0,0 1,-1 0,-1 1,-1 0,0 0,-2 1,-28-30,-17-24,3-3,-47-83,50 66,4-2,-46-125,66 144,-69-128,84 180,-2 0,0 1,-2 0,0 1,-1 2,-2-1,0 2,-41-29,28 28,-62-30,76 41,0 2,0 1,0 0,-42-5,-14 6,-76 6,89 1,1-2,-91-13,128 9,1-2,-1-1,1-2,0 0,1-1,1-1,-1-1,2-1,-31-24,41 28,0 0,0 0,-1 0,0 1,-15-8,24 15,1 0,-1 0,0-1,0 2,1-1,-1 0,0 0,0 1,0 0,0 0,0-1,0 2,0-1,0 0,0 1,0-1,0 1,1 0,-1 0,0 0,0 0,1 0,-1 1,1-1,-1 1,-3 3,2-1,1-1,0 1,1 0,-1 0,1 0,-1 0,1 1,0-1,1 1,-1-1,1 1,-1 5,-1 8,-1 34,4-39,-1 35,9 81,-5-91,15 142,-9-97,80 864,-86-903,89 969,-39-745,22-8,-43-155,2-2,47 102,-76-193,1 1,1-1,1 0,-1-1,2 0,17 19,-20-25,0 1,0-1,1-1,0 1,0-1,0 0,0 0,1-1,0 0,0-1,-1 1,16 1,-9-2,0-1,0 0,0-1,0-1,-1 0,1-1,0-1,-1 0,24-8,204-91,-112 35,-2-5,141-106,-210 134,77-73,-111 92,-1 0,-1-1,-2-1,0-2,21-41,-21 28,-3-1,-1-1,-3-1,14-76,-17 46,-2-1,-3-84,-36-196,16 235,-94-610,-52 84,-66 22,112 395,94 196,0 2,-2 0,-2 1,-35-35,51 58,1 0,-1 0,-1 1,-19-12,26 18,0-1,0 1,0 0,-1 0,1 0,0 0,-1 1,1-1,-1 1,1 0,0 0,-1 0,1 0,-1 1,1-1,0 1,-1 0,1 0,0 0,-6 3,-16 11,0 1,1 0,-35 33,-58 69,92-92,10-11,1 1,-18 26,27-34,1 0,0 0,0 0,1 0,0 1,0 0,1-1,-2 15,1 9,1 1,5 44,14 69,-5-50,7 131,-9 0,-10 0,-11 0,-9 0,-10-2,-69 261,92-460,-35 151,34-132,2 0,0 50,17 84,15 2,-17-120,1 5,52 281,-4-167,-57-177,0 1,1 1,0 0,1-1,-1 1,1-1,0 0,0 1,0-1,7 5,-7-6,0-1,0 0,0 0,0 0,0-1,1 1,-1-1,1 0,-1 0,1 0,0 0,-1 0,8-1,-9 0,0 0,1 0,-1-1,0 1,0-1,0 0,0 1,1-1,-1 0,0 0,-1 0,1-1,0 1,0 0,0-1,-1 1,3-4,3-2,-1-1,8-14,-11 17,8-13,10-26,-4 9,42-86,142-312,-37-20,-120 289,-7-2,23-248,-54 329,-7-140,-4 171,-2 0,-2 0,-27-84,-73-132,-19 11,122 248,-72-137,-72-148,122 218,28 77,0 1,0-1,-1 1,1-1,0 1,0-1,-1 1,1-1,0 1,-1-1,1 1,0-1,-1 1,1 0,-1-1,1 1,-1 0,1-1,-1 1,0-1,1 1,-1 1,1-1,0 0,-1 0,1 0,0 0,0 1,-1-1,1 0,0 0,-1 0,1 1,0-1,0 0,0 1,-1-1,1 0,0 0,0 1,0-1,0 0,0 1,-1 0,-4 26,5-11,1-1,0 1,1 0,5 22,23 60,-17-60,-5-8,-3-14,0 0,0 0,12 21,46 65,59 72,-24-36,331 487,-252-333,-33-30,-35-49,-35-50,-55-119,-2 1,15 61,-29-95,-1 1,-1-1,1 0,-2 13,1-22,-1 0,0 0,-1 0,1 0,0 0,-1 0,1 0,-1 0,1-1,-1 1,0 0,0 0,1-1,-1 1,-1 0,1-1,0 1,0-1,-1 0,1 1,0-1,-1 0,1 0,-1 0,0 0,1 0,-1 0,0 0,0 0,0-1,-1 1,-14 1,1-1,-1 0,1-2,-17-2,11 2,-103-9,-225-12,319 21,-127-5,123 2,1 0,-51-15,76 16,-1 0,1-1,-1 0,1 0,1-1,-1-1,1 1,0-1,-12-12,11 9,1-1,-1 0,2-1,-1 0,2 0,-10-19,6 1,0 0,2-1,1 0,1 0,-3-47,7 25,1 0,10-80,29-102,-8-31,-30 263,0-1,0 0,1-1,-1 1,0 0,1 0,0-1,0 1,0 0,2-4,-3 7,0-1,1 1,-1 0,0 0,0 0,1 0,-1 0,0-1,0 1,0 0,1 0,-1 0,0 0,0 0,1 0,-1 0,0 0,1 0,-1 0,0 0,0 0,1 0,-1 0,0 0,0 0,1 0,-1 0,0 0,0 1,1-1,-1 0,0 0,1 0,7 7,-6-5,16 16,0 0,-1 1,-1 1,-1 0,0 2,-2-1,-1 2,0 0,-2 0,0 1,-2 0,7 31,-2 14,-2-1,-4 2,-2 97,-6-143,0 0,-2-1,-1 1,-1 0,-9 27,11-42,0 0,-1 0,0 0,-1 0,0-1,0 0,0 0,-1 0,-1-1,1 0,-1 0,0-1,-1 1,1-2,-15 9,16-11,0 0,0-1,-1 0,1 0,0-1,-1 1,0-1,1-1,-1 1,0-1,1-1,-1 1,1-1,-1 0,0 0,1-1,0 0,-1 0,-10-6,3 0,1 0,-1-1,2 0,-1-1,1-1,1 0,-15-18,-1-5,1-2,-33-60,-31-86,-98-308,158 396,-34-193,25-98,37 350,-16-369,18 399,0 1,0-1,0 0,0 1,2-9,-2 12,0 1,0-1,0 1,0-1,1 1,-1-1,0 1,0-1,1 1,-1-1,0 1,1 0,-1-1,0 1,1 0,-1-1,1 1,-1 0,1-1,-1 1,1 0,-1 0,1-1,-1 1,1 0,-1 0,1 0,-1 0,1 0,-1 0,1 0,-1 0,1 0,-1 0,1 0,-1 0,1 0,-1 0,1 0,-1 0,1 1,-1-1,1 0,-1 0,1 1,-1-1,1 0,-1 1,0-1,1 1,6 4,0 0,0 0,0 1,-1 0,8 10,27 38,-9-7,-2 1,-3 1,-2 1,-2 2,-2 0,-3 1,-2 1,-2 1,-3 0,-2 0,3 87,-11-76,-3 0,-3 0,-19 89,16-117,-2-1,-2 1,-1-2,-2 0,-2 0,-1-2,-24 36,30-55,0 0,-1 0,0-1,-29 22,14-15,-55 29,69-42,0 1,0 0,1 1,0 0,1 1,0 0,1 1,0 0,1 1,0 0,1 1,1 0,-9 18,14-26,0-1,0 0,0 0,0 0,-1 0,-5 5,8-9,0-1,1 1,-1-1,1 1,-1-1,0 1,1-1,-1 0,0 1,0-1,1 0,-1 1,0-1,0 0,0 0,1 0,-1 0,0 0,0 0,0 0,-1 0,1-1,0 0,0 1,0-1,0 0,0 0,0 0,0 0,0 0,1 0,-1 0,0 0,0 0,1 0,-1-1,1 1,-1 0,1 0,-1-3,-2-10,0-1,0 1,1-1,1 0,1-25,12-76,-12 112,57-299,-48 254,-3 0,0-62,-5 87,-1 23,0 0,0 0,0-1,0 1,0 0,1 0,-1 0,0-1,1 1,-1 0,1 0,-1 0,1 0,0 0,-1 0,1 0,0 0,0 0,-1 0,1 0,0 0,0 0,0 1,0-1,0 0,1 1,-1-1,0 1,0-1,2 0,9-4,-11 4,0 0,0 0,0 0,0 0,0 0,-1 0,1 0,0-1,0 1,-1 0,1 0,-1-1,1 1,-1 0,1-1,-1 1,0-1,0 1,0 0,0-1,0 1,0-3,-5-34,4 34,-11-70,-6-127,18-77,1 153,-1 64,1-65,-1 125,0 0,0 0,0 0,0 0,1 0,-1 0,0 0,0-1,1 1,-1 0,1 0,-1 1,1-1,-1 0,1 0,-1 0,1 0,0 0,-1 1,2-2,-1 2,-1 0,0 0,0 0,1-1,-1 1,0 0,1 0,-1 0,0 0,1 0,-1 0,0 1,0-1,1 0,-1 0,0 0,0 0,1 0,-1 0,0 0,1 1,-1-1,0 0,1 0,6 12,3 16,-2 1,0 0,6 52,-2 92,-10-147,11 228,11 335,-25-320,2 130,5-226,2 155,-9-161,2-158,0-1,1 0,-1 0,2 0,-1 0,1 0,0-1,6 10,6 17,-7-11,-2-1,0 1,-2 0,3 38,-5 95,-3-122,2-10,0-22,-1-1,0 0,0 0,1 0,-1 0,1 0,-1 0,1 0,-1 0,1 0,-1 0,1-1,0 1,0 0,-1 0,1 0,0-1,1 2,-1-2,-1 0,1 1,-1-1,1 0,-1 0,1 0,-1 0,1 0,-1 0,1 0,-1 0,1 0,-1 0,1 0,-1 0,0 0,1 0,-1-1,1 1,-1 0,1 0,-1-1,1 1,-1 0,0 0,1-1,9-11,-8 10,9-15,0-1,-1-1,10-26,1-2,42-67,-50 94,2-1,0 2,24-24,-22 29,-13 11,0 0,0 0,0-1,3-3,-1 0,-1-1,1 1,-1-1,-1 0,0 0,6-14,2-14,-2 0,-1 0,-1-1,-2 0,-2-1,-2 1,-3-66,-3 79,-1 0,0 1,-14-35,0-1,-2-21,4-1,-9-125,9-170,5 62,-13 8,25 301,-1 1,1 0,0-1,0 1,0 0,1-1,1-6,-1 10,0-1,-1 1,1 0,0 0,0-1,0 1,0 0,0 0,0 0,0 0,0 0,0 1,1-1,-1 0,0 0,1 1,-1-1,0 1,1-1,-1 1,0 0,1-1,-1 1,3 0,4-1,-1 1,1 0,-1 0,1 0,-1 1,1 1,-1-1,0 1,1 0,-1 1,0-1,0 2,-1-1,1 1,8 6,6 6,-1 1,0 2,18 21,-7-7,18 16,71 55,-98-86,-2 1,0 0,0 2,21 31,57 99,-50-74,84 158,-101-175,-5-10,21 55,-18-10,30 163,-35-142,-13-62,52 214,-45-217,2-1,37 68,14 33,-37-78,43 71,-37-71,-20-39,19 40,-39-72,1-1,0 1,0 0,0-1,0 1,1-1,-1 1,0-1,1 1,-1-1,1 0,-1 0,1 0,-1 0,1 0,0 0,0 0,-1 0,1-1,0 1,0-1,0 1,0-1,0 0,0 1,0-1,0 0,0-1,0 1,0 0,3-1,-2 0,1 0,0 0,0-1,-1 1,1-1,0 0,-1 0,0 0,1 0,-1 0,0-1,0 0,0 1,4-7,-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9:53.151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303 23,'0'774,"0"-773,0 4,0 0,0 0,-1-1,-1 9,2-13,0 1,0-1,-1 1,1-1,0 1,0-1,0 1,-1-1,1 1,0-1,-1 1,1-1,0 1,-1-1,1 1,-1-1,1 0,-1 1,1-1,0 0,-1 1,1-1,-1 0,0 0,1 0,-1 1,1-1,-1 0,1 0,-1 0,1 0,-1 0,0 0,1 0,-1 0,1 0,-1 0,1 0,-1-1,1 1,-1 0,1 0,-1 0,1-1,-1 1,1 0,-1-1,1 1,-1 0,0-1,-9-7,0 1,0-2,1 1,0-1,1-1,0 0,0 0,1 0,0-1,1 0,0 0,1-1,-5-16,4 15,0 0,0 1,-1 0,0 0,-17-19,14 18,0-1,0 0,-9-21,1-3,12 27,0-1,0 1,2-1,-1-1,2 1,0-1,0 1,-1-19,6-134,-2 162,0 0,0 0,0 0,1 0,-1 1,1-1,0 0,-1 0,1 0,0 0,1 1,-1-1,0 1,1-1,0 1,-1-1,1 1,0 0,0 0,0 0,1 0,-1 0,0 0,1 1,-1-1,1 1,0-1,-1 1,1 0,0 0,0 1,3-2,-2 1,7-1,0-1,-1 0,1-1,-1 0,1-1,-1 0,9-6,-12 6,0-1,0 1,13-13,-18 15,1 0,-1 0,0 0,0 0,-1 0,1 0,-1-1,1 1,-1-1,1-4,12 42,-6-6,-1 1,6 53,-3 62,-8-112,1 319,-4-197,1-151,0 28,1 0,6 41,-2-37,-2 1,-4 65,0-36,1 99,0-158,1 0,0-1,1 1,-1-1,1 1,0-1,0 0,1 1,3 5,11 26,-7 0,-6-20,8 20,-12-37,-1 0,1 1,0-1,0 0,0 0,1 0,-1 1,0-1,0 0,0 0,0 0,0 1,0-1,0 0,0 0,0 0,0 0,0 1,1-1,-1 0,0 0,0 0,0 0,0 0,0 0,1 1,-1-1,0 0,0 0,0 0,0 0,1 0,-1 0,0 0,0 0,0 0,1 0,-1 0,0 0,0 0,3-8,-1-15,-1-3,0 10,-1-1,-1 0,-3-24,3 38,-1 0,1 0,0 0,-1 0,1 0,-1 0,0 0,0 1,0-1,-1 1,-2-4,2 3,0 0,0 0,1 0,-1 0,1 0,0-1,-3-5,3 2,0 0,0 0,-1-14,3 17,0 0,0 0,-1 0,0 0,0 0,0 0,-1 0,1 0,-1 0,0 0,0 1,0-1,0 1,-1-1,-2-2,-81-70,80 72,0-1,-1 1,1 0,-1 0,-8-2,-22-14,19 10,15 8,-1 0,0 0,1 0,0 0,0-1,-5-3,8 6,0 0,0 0,0 0,0 0,0 0,0-1,0 1,0 0,0 0,0 0,0 0,0 0,0 0,0 0,0 0,0 0,0 0,0-1,0 1,0 0,0 0,0 0,0 0,0 0,0 0,0 0,0 0,0 0,0 0,0-1,0 1,0 0,0 0,0 0,0 0,1 0,-1 0,0 0,0 0,0 0,0 0,0 0,0 0,0 0,0 0,0 0,0 0,0 0,1 0,7-2,7 1,18 0,101 3,-130-1,0 0,0-1,-1 1,1 0,0 1,-1-1,1 1,-1 0,1 0,-1 0,0 0,0 0,0 1,0-1,0 1,-1 0,1 0,-1 0,1 0,-1 0,0 0,-1 1,1-1,0 1,-1-1,0 1,0 0,0 0,1 6,-2 8,-1 1,0 0,-1-1,-9 34,6-29,1 0,-2 33,6-34,1 87,0-105,-1 0,1 0,0 0,0 0,0 0,0 0,1-1,-1 1,1 0,0-1,0 1,1-1,-1 0,6 6,-4-4,-1 0,1 1,-1-1,0 1,0 0,2 7,-2-5,0 0,8 12,-5-10,0 0,0 1,-1 0,-1-1,4 13,9 57,-13-55,3 4,-4-19,-1 1,3 20,2 26,-4-37,1 31,-5 707,1-773,-6-28,-1-9,7 48,0 0,0-1,-1 1,1 0,-1 0,0-1,0 1,-1 0,1 0,-1 0,0 0,0 1,0-1,0 0,-1 1,1-1,-1 1,-5-5,-72-62,14 9,62 56,0 0,1 0,0 0,-1-1,2 1,-1-1,1 0,-1 1,-1-13,-6-9,3 9,5 10,-1 0,0 1,0 0,-1 0,0 0,0 0,-1 0,-10-11,-48-37,60 52,1 1,0-1,0 0,0 0,0 0,0 0,1 0,0 0,-2-6,-6-33,2 4,-1 1,7 29,0 1,0-1,-1 1,0 0,0 0,-1 0,0 0,-5-8,4 10,1 0,0-1,0 1,0-1,0 1,1-1,0 0,0 0,1 0,0 0,0-1,0 1,1 0,0 0,0-1,0 1,1 0,0 0,0 0,0 0,1 0,0 0,0 0,1 0,0 1,0-1,0 1,0 0,1-1,0 2,8-9,104-114,-72 76,0-1,-44 52,0-1,1 1,-1 0,0-1,1 1,-1-1,1 1,-1 0,1-1,-1 1,1 0,-1 0,1-1,-1 1,1 0,-1 0,1 0,-1 0,1 0,-1 0,1 0,-1 0,1 0,0 0,-1 0,1 0,0 0,0 1,0-1,-1 1,1 0,0-1,0 1,-1 0,1-1,0 1,-1 0,1 0,-1 0,1 0,0 1,1 4,0 0,0 0,1 9,3 13,11 29,-10-34,0 0,4 29,-3 37,-3 104,-5 81,1-257,0-1,5 17,-3-14,2 24,-5-12,2 0,10 56,-6-62,-2 1,1 38,-6 54,0-44,0-5,3 76,-2-144,0 1,0 0,1-1,-1 1,1-1,-1 1,1-1,0 0,0 1,-1-1,1 0,0 1,0-1,0 0,0 0,2 2,24 14,-23-16,0 1,0 1,0-1,0 0,-1 1,0 0,4 3,-1 2,-1 1,8 14,-9-15,1 1,0-1,7 9,-3-6,-1 1,1 0,-2 1,11 22,-12-21,-1 0,-1 0,0 0,3 26,6 27,-8-43,-1 1,2 37,-6 329,0-388,0-1,0 1,0-1,0 1,-1-1,1 1,-1-1,1 1,-1-1,0 1,0-1,0 0,-2 3,2-4,-1 1,1-1,-1 0,1 0,-1 0,0 0,1 0,-1 0,0 0,0-1,0 1,1-1,-1 1,0-1,0 1,0-1,0 0,-2 0,-130-4,131 4,0 0,0 0,0-1,0 0,1 1,-1-1,0 0,0 0,1 0,-1-1,1 1,-1-1,1 1,0-1,-1 0,-1-2,1 0,0 0,1 0,-1 0,1-1,0 1,0-1,0 0,-1-7,-7-19,5 17,-5-24,4 2,2 1,-1-41,6 69,-1 2,0-1,0 1,0 0,-1-1,0 1,1 0,-2 0,1 0,-1 0,-2-6,-6-10,3 7,0 0,-1 0,-1 0,-11-14,15 21,0 0,0-1,1 0,0 0,1 0,-3-8,2 5,0 0,-12-18,10 18,0 0,1 0,0 0,0 0,1-1,1 0,0 0,0 0,1 0,1 0,0-1,1-14,2-33,-3-105,-1 151,-2 0,0 0,0 0,-1 0,-1 1,-1 0,-11-19,15 26,-1 0,1 0,1 0,-1-1,1 1,-2-9,2 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18.77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860,'0'67,"3"433,15-5,54 185,-41-455,-27-192,17 77,-12-74,6 61,-13-84,-2-13,0 1,0-1,0 0,0 0,0 0,0 1,1-1,-1 0,0 0,0 0,0 0,0 0,0 1,0-1,0 0,1 0,-1 0,0 0,0 0,0 0,0 0,1 0,-1 1,0-1,0 0,0 0,0 0,1 0,-1 0,0 0,0 0,1 0,0-1,0 0,0 0,0 0,0 0,1 0,-1-1,-1 1,1 0,0 0,0-1,0 1,-1-1,1-1,2-2,5-11,-1 1,-1-1,5-23,18-79,9-34,79-198,-85 274,52-88,-53 114,1 1,59-67,-69 92,2 1,0 1,52-35,-73 54,0 0,0-1,-1 1,0 0,0-1,0 0,0 1,0-1,-1 0,1 0,-1 0,0 0,0-5,2-2,22-97,-18 69,1 1,24-64,-29 97,-1 0,0 1,1-1,3-4,-6 8,1 1,-1-1,1 0,-1 1,1-1,-1 0,1 1,-1-1,1 1,0-1,-1 1,1 0,0-1,-1 1,1 0,0-1,0 1,-1 0,1 0,0 0,0-1,0 1,-1 0,1 0,0 0,0 0,-1 0,1 1,0-1,0 0,0 0,-1 0,1 1,0-1,-1 0,2 1,1 2,-1-1,1 0,-1 1,1 0,-1-1,0 1,0 0,0 0,1 4,13 34,-10-26,46 153,6 25,28 35,156 380,-129-325,138 462,-75 24,-152-588,-19-136,-2 0,-5 86,1-124,0 1,0 0,0-1,-1 1,0-1,0 0,-1 0,0 0,0 0,-5 8,7-14,0 1,0-1,0 0,0 0,0 0,-1 0,1 0,0 0,-1 0,1 0,0 0,-1 0,1-1,-1 1,1 0,-1-1,0 0,1 1,-1-1,1 0,-1 0,0 0,1 0,-1 0,-2 0,2-1,0 0,0 1,0-1,1 0,-1 0,0 0,0 0,1-1,-1 1,1 0,-1-1,1 1,-1-1,1 0,0 1,0-1,0 0,0 0,-1-2,-3-10,1-1,1 1,0-1,1 0,1 1,0-1,1-15,0 3,9-449,24-1,-20 312,-8 97,76-786,15 190,9-72,-87 567,-3-197,-16 273,4 81,-3 12,1 0,-1 0,0 0,0 0,0 0,0 0,1 0,-1 0,0 0,0 0,0 0,0 0,1 0,-1 0,0 0,0 0,0 0,0 0,1 0,-1 0,0 0,0 0,0 0,0 0,0 0,1 0,-1 1,0-1,0 0,0 0,0 0,0 0,0 0,0 0,1 1,-1-1,1 2,1 1,0-1,-1 1,0-1,0 1,2 4,14 63,14 120,-28-167,28 264,-11 520,-61-21,40-761,-10 212,12-218,2 0,-1 0,10 28,-3-5,8 34,17 90,-28-130,-2 1,-1 56,-3-100,1-1,0 1,3-8,2-14,17-103,69-329,-71 378,4 2,4 1,57-115,-69 163,2 1,0 1,2 1,1 0,2 2,0 1,43-36,-53 51,69-59,-75 62,-1 0,0-1,0 1,-1-1,0-1,0 1,7-18,-11 18,1-1,-1 1,-1 0,0 0,0-1,-1 1,-1-17,-13-67,9 70,-12-89,4 0,4-189,9 257,-1 24,1 1,3-23,-3 41,0-1,1 1,-1-1,0 1,1 0,0-1,-1 1,1 0,0 0,0-1,1-1,5 1,-7 3,1-1,-1 0,1 1,-1-1,1 1,-1-1,0 0,1 1,-1-1,0 1,1-1,-1 1,0-1,1 1,-1-1,0 2,1 0,2 4,-1-1,1 0,0 0,5 7,-8-12,1 1,-1-1,1 1,-1-1,1 1,-1-1,1 1,-1-1,1 1,0-1,-1 0,1 1,0-1,-1 0,1 0,0 0,0 1,0-1,0 0,0-1,0 1,0 0,-1-1,1 1,0 0,0-1,-1 1,1-1,-1 1,1-1,0 1,-1-1,1 0,-1 1,1-1,-1 0,1 1,-1-1,0 0,1 0,3-9,-1 1,0-1,-1 0,0 0,-1 1,0-1,0 0,-1-12,1 1,0-41,3-34,-3 90,-1 1,1 0,1 0,-1-1,1 1,0 0,4-8,-5 12,-1 0,1 1,0-1,-1 0,1 0,-1 1,1-1,0 0,0 1,-1-1,1 1,0-1,0 1,0-1,0 1,-1 0,1-1,0 1,2-1,-2 2,0-1,0 0,0 0,1 1,-1-1,0 1,0-1,0 1,0-1,0 1,0-1,0 1,0 0,0 0,0 0,0 0,-1-1,1 1,1 2,3 4,-1-1,0 1,-1 0,1 0,-1 1,-1-1,4 13,7 59,-8-42,6 22,34 103,3 30,-15 5,-15-78,-2-20,6 149,-19 588,-6-511,4-189,-3 141,-48 164,33-341,-4 0,-57 160,62-221,-2 0,-2 0,-32 47,-37 36,44-63,-18 24,-42 58,94-125,-2-2,-17 18,-4 2,23-21,-1 0,-1-2,0 1,-1-2,0 0,0 0,-1-1,0-1,-1-1,0 0,0-1,0 0,-1-2,-30 5,-120 2,25-3,101-3,0-2,-1-2,1-2,0-2,0-1,-53-13,20-3,1-5,2-2,0-3,-75-45,115 56,0-1,2-2,0 0,2-2,0-2,2 0,1-1,1-2,1 0,-21-39,29 44,-15-26,-2 1,-44-52,28 55,1 1,23 17,1-1,2-1,1-1,2-1,-15-34,-56-175,63 164,15 50,-56-157,46 135,-45-78,43 87,1-1,2-1,2-1,-11-45,-29-181,34 138,-30-266,49 273,6 0,20-142,72-269,-68 400,-4 19,88-407,-66 339,47-180,27 20,-113 333,0-1,2 1,-1 0,1 0,14-16,-17 22,0 1,1 0,0 0,-1 1,1-1,0 1,1 0,-1 0,0 1,1 0,0-1,-1 2,13-3,10 1,1 2,39 3,-14 0,143-2,189 5,-278 2,166 31,-225-28,65 22,-98-26,-1 0,0 1,0 1,-1 0,0 1,0 1,-1 0,12 12,-2 4,-1 0,24 38,-25-34,2 0,-11-14,12 19,-15-21,0 0,1 0,1-1,0 0,22 20,-23-24,16 20,-21-22,1 0,0-1,0 1,1-1,0-1,11 8,49 22,112 40,-168-70,0 0,0 1,-1 0,17 13,35 34,-46-37,-5-5,0 1,13 20,-8-10,-6-7,-2-1,0 2,0-1,-2 1,0 0,5 23,8 18,-14-4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34.483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245 404,'-1'9,"-1"0,0 0,0 0,-1 0,0 0,-1 0,-4 9,-25 60,29-67,1 1,0 0,1 0,0 0,1 12,-1-6,0-1,-2 0,1 0,-10 23,1 1,8-31,0 0,0-1,-1 0,0 0,-1 0,-7 8,-9 16,14-17,1 0,0 0,1 0,-4 22,-8 20,14-46,0 0,2 0,-1 0,0 22,3 51,1-40,-1 870,2-827,3-1,24 120,-15-146,34 86,-38-116,63 135,-40-97,25 89,-47-123,-2-13,1 0,0-1,2 0,15 21,23 42,-1 3,-33-62,-1 0,-2 2,17 42,-19-36,18 30,4 14,129 291,-120-278,-33-72,0 0,0-1,2 0,0 0,1-1,1-1,0 0,21 18,1-2,-22-20,0 1,1-1,26 16,-35-25,-1 0,0-1,1 1,0-1,-1 0,1 0,0-1,8 1,-6-1,419 4,-241-6,-180 2,0-1,-1 1,1-1,0 0,0 0,0 0,-1 0,1-1,-1 0,1 0,7-5,-6 3,-1-1,1 0,-1 0,0 0,0-1,0 0,4-7,18-34,-2-2,29-76,0 0,-36 85,-1 4,1 0,23-34,-27 48,-1 0,0-1,-2 0,-1-1,-1-1,-1 1,-1-1,-1-1,-1 1,-2-1,0 0,-2-27,0-31,-4 1,-15-82,-27-48,-6-30,27 62,-18-97,24 196,-55-224,4 96,48 159,-1 1,-31-48,-40-58,76 123,-23-65,-3-40,-13-33,52 159,-5-11,-16-30,21 46,0 0,-1 0,0 0,0 1,0 0,-1 0,0 0,-8-5,5 3,0 0,1 0,0-1,0 0,-11-18,-11-13,16 24,-2 0,0 1,0 0,-2 2,0 0,-25-14,-34-19,23 14,-77-36,115 63,1-1,-2 2,1 0,0 1,-30-1,-85 5,53 1,51-3,12 1,0 0,0 0,-18 4,29-3,0 0,0 0,-1 0,1 1,1-1,-1 1,0 0,0 0,1 1,-1-1,1 1,0-1,-1 1,1 0,1 0,-4 5,-7 11,2 1,0 1,2 0,0 0,-12 45,-14 118,24-115,-2 10,-21 125,18 6,3 166,9-294,-23 490,-4-80,1-18,29-177,68 420,-60-663,4 0,1 0,3-1,30 70,-31-89,-9-20,1-1,0 1,10 13,-8-14,2 1,0 1,1-1,20 20,-26-30,1-1,-1 0,1 0,-1-1,1 1,0-1,0-1,0 1,0-1,0 0,0 0,9 0,9 1,174 21,253-4,-399-20,64-10,-103 9,-1-1,0 0,0 0,0-1,0-1,-1 0,22-12,-8 3,127-74,220-166,-129 43,-151 126,34-12,-72 57,-47 34,0 0,-1 0,0-1,0 1,-1-2,0 1,0 0,0-1,-1 0,-1 0,1 0,-1-1,-1 1,3-10,0-13,0-1,0-47,-5 76,-4-324,-3 260,-2-1,-35-120,-30-35,-9-28,22 25,11 33,43 171,-2 0,0 1,-1 0,-1 1,-1 0,0 0,-2 1,-28-30,-17-24,3-3,-47-83,50 66,4-2,-46-125,66 144,-69-128,84 180,-2 0,0 1,-2 0,0 1,-1 2,-2-1,0 2,-41-29,28 28,-62-30,76 41,0 2,0 1,0 0,-42-5,-14 6,-76 6,89 1,1-2,-91-13,128 9,1-2,-1-1,1-2,0 0,1-1,1-1,-1-1,2-1,-31-24,41 28,0 0,0 0,-1 0,0 1,-15-8,24 15,1 0,-1 0,0-1,0 2,1-1,-1 0,0 0,0 1,0 0,0 0,0-1,0 2,0-1,0 0,0 1,0-1,0 1,1 0,-1 0,0 0,0 0,1 0,-1 1,1-1,-1 1,-3 3,2-1,1-1,0 1,1 0,-1 0,1 0,-1 0,1 1,0-1,1 1,-1-1,1 1,-1 5,-1 8,-1 34,4-39,-1 35,9 81,-5-91,15 142,-9-97,80 864,-86-903,89 969,-39-745,22-8,-43-155,2-2,47 102,-76-193,1 1,1-1,1 0,-1-1,2 0,17 19,-20-25,0 1,0-1,1-1,0 1,0-1,0 0,0 0,1-1,0 0,0-1,-1 1,16 1,-9-2,0-1,0 0,0-1,0-1,-1 0,1-1,0-1,-1 0,24-8,204-91,-112 35,-2-5,141-106,-210 134,77-73,-111 92,-1 0,-1-1,-2-1,0-2,21-41,-21 28,-3-1,-1-1,-3-1,14-76,-17 46,-2-1,-3-84,-36-196,16 235,-94-610,-52 84,-66 22,112 395,94 196,0 2,-2 0,-2 1,-35-35,51 58,1 0,-1 0,-1 1,-19-12,26 18,0-1,0 1,0 0,-1 0,1 0,0 0,-1 1,1-1,-1 1,1 0,0 0,-1 0,1 0,-1 1,1-1,0 1,-1 0,1 0,0 0,-6 3,-16 11,0 1,1 0,-35 33,-58 69,92-92,10-11,1 1,-18 26,27-34,1 0,0 0,0 0,1 0,0 1,0 0,1-1,-2 15,1 9,1 1,5 44,14 69,-5-50,7 131,-9 0,-10 0,-11 0,-9 0,-10-2,-69 261,92-460,-35 151,34-132,2 0,0 50,17 84,15 2,-17-120,1 5,52 281,-4-167,-57-177,0 1,1 1,0 0,1-1,-1 1,1-1,0 0,0 1,0-1,7 5,-7-6,0-1,0 0,0 0,0 0,0-1,1 1,-1-1,1 0,-1 0,1 0,0 0,-1 0,8-1,-9 0,0 0,1 0,-1-1,0 1,0-1,0 0,0 1,1-1,-1 0,0 0,-1 0,1-1,0 1,0 0,0-1,-1 1,3-4,3-2,-1-1,8-14,-11 17,8-13,10-26,-4 9,42-86,142-312,-37-20,-120 289,-7-2,23-248,-54 329,-7-140,-4 171,-2 0,-2 0,-27-84,-73-132,-19 11,122 248,-72-137,-72-148,122 218,28 77,0 1,0-1,-1 1,1-1,0 1,0-1,-1 1,1-1,0 1,-1-1,1 1,0-1,-1 1,1 0,-1-1,1 1,-1 0,1-1,-1 1,0-1,1 1,-1 1,1-1,0 0,-1 0,1 0,0 0,0 1,-1-1,1 0,0 0,-1 0,1 1,0-1,0 0,0 1,-1-1,1 0,0 0,0 1,0-1,0 0,0 1,-1 0,-4 26,5-11,1-1,0 1,1 0,5 22,23 60,-17-60,-5-8,-3-14,0 0,0 0,12 21,46 65,59 72,-24-36,331 487,-252-333,-33-30,-35-49,-35-50,-55-119,-2 1,15 61,-29-95,-1 1,-1-1,1 0,-2 13,1-22,-1 0,0 0,-1 0,1 0,0 0,-1 0,1 0,-1 0,1-1,-1 1,0 0,0 0,1-1,-1 1,-1 0,1-1,0 1,0-1,-1 0,1 1,0-1,-1 0,1 0,-1 0,0 0,1 0,-1 0,0 0,0 0,0-1,-1 1,-14 1,1-1,-1 0,1-2,-17-2,11 2,-103-9,-225-12,319 21,-127-5,123 2,1 0,-51-15,76 16,-1 0,1-1,-1 0,1 0,1-1,-1-1,1 1,0-1,-12-12,11 9,1-1,-1 0,2-1,-1 0,2 0,-10-19,6 1,0 0,2-1,1 0,1 0,-3-47,7 25,1 0,10-80,29-102,-8-31,-30 263,0-1,0 0,1-1,-1 1,0 0,1 0,0-1,0 1,0 0,2-4,-3 7,0-1,1 1,-1 0,0 0,0 0,1 0,-1 0,0-1,0 1,0 0,1 0,-1 0,0 0,0 0,1 0,-1 0,0 0,1 0,-1 0,0 0,0 0,1 0,-1 0,0 0,0 0,1 0,-1 0,0 0,0 1,1-1,-1 0,0 0,1 0,7 7,-6-5,16 16,0 0,-1 1,-1 1,-1 0,0 2,-2-1,-1 2,0 0,-2 0,0 1,-2 0,7 31,-2 14,-2-1,-4 2,-2 97,-6-143,0 0,-2-1,-1 1,-1 0,-9 27,11-42,0 0,-1 0,0 0,-1 0,0-1,0 0,0 0,-1 0,-1-1,1 0,-1 0,0-1,-1 1,1-2,-15 9,16-11,0 0,0-1,-1 0,1 0,0-1,-1 1,0-1,1-1,-1 1,0-1,1-1,-1 1,1-1,-1 0,0 0,1-1,0 0,-1 0,-10-6,3 0,1 0,-1-1,2 0,-1-1,1-1,1 0,-15-18,-1-5,1-2,-33-60,-31-86,-98-308,158 396,-34-193,25-98,37 350,-16-369,18 399,0 1,0-1,0 0,0 1,2-9,-2 12,0 1,0-1,0 1,0-1,1 1,-1-1,0 1,0-1,1 1,-1-1,0 1,1 0,-1-1,0 1,1 0,-1-1,1 1,-1 0,1-1,-1 1,1 0,-1 0,1-1,-1 1,1 0,-1 0,1 0,-1 0,1 0,-1 0,1 0,-1 0,1 0,-1 0,1 0,-1 0,1 0,-1 0,1 0,-1 0,1 1,-1-1,1 0,-1 0,1 1,-1-1,1 0,-1 1,0-1,1 1,6 4,0 0,0 0,0 1,-1 0,8 10,27 38,-9-7,-2 1,-3 1,-2 1,-2 2,-2 0,-3 1,-2 1,-2 1,-3 0,-2 0,3 87,-11-76,-3 0,-3 0,-19 89,16-117,-2-1,-2 1,-1-2,-2 0,-2 0,-1-2,-24 36,30-55,0 0,-1 0,0-1,-29 22,14-15,-55 29,69-42,0 1,0 0,1 1,0 0,1 1,0 0,1 1,0 0,1 1,0 0,1 1,1 0,-9 18,14-26,0-1,0 0,0 0,0 0,-1 0,-5 5,8-9,0-1,1 1,-1-1,1 1,-1-1,0 1,1-1,-1 0,0 1,0-1,1 0,-1 1,0-1,0 0,0 0,1 0,-1 0,0 0,0 0,0 0,-1 0,1-1,0 0,0 1,0-1,0 0,0 0,0 0,0 0,0 0,1 0,-1 0,0 0,0 0,1 0,-1-1,1 1,-1 0,1 0,-1-3,-2-10,0-1,0 1,1-1,1 0,1-25,12-76,-12 112,57-299,-48 254,-3 0,0-62,-5 87,-1 23,0 0,0 0,0-1,0 1,0 0,1 0,-1 0,0-1,1 1,-1 0,1 0,-1 0,1 0,0 0,-1 0,1 0,0 0,0 0,-1 0,1 0,0 0,0 0,0 1,0-1,0 0,1 1,-1-1,0 1,0-1,2 0,9-4,-11 4,0 0,0 0,0 0,0 0,0 0,-1 0,1 0,0-1,0 1,-1 0,1 0,-1-1,1 1,-1 0,1-1,-1 1,0-1,0 1,0 0,0-1,0 1,0-3,-5-34,4 34,-11-70,-6-127,18-77,1 153,-1 64,1-65,-1 125,0 0,0 0,0 0,0 0,1 0,-1 0,0 0,0-1,1 1,-1 0,1 0,-1 1,1-1,-1 0,1 0,-1 0,1 0,0 0,-1 1,2-2,-1 2,-1 0,0 0,0 0,1-1,-1 1,0 0,1 0,-1 0,0 0,1 0,-1 0,0 1,0-1,1 0,-1 0,0 0,0 0,1 0,-1 0,0 0,1 1,-1-1,0 0,1 0,6 12,3 16,-2 1,0 0,6 52,-2 92,-10-147,11 228,11 335,-25-320,2 130,5-226,2 155,-9-161,2-158,0-1,1 0,-1 0,2 0,-1 0,1 0,0-1,6 10,6 17,-7-11,-2-1,0 1,-2 0,3 38,-5 95,-3-122,2-10,0-22,-1-1,0 0,0 0,1 0,-1 0,1 0,-1 0,1 0,-1 0,1 0,-1 0,1-1,0 1,0 0,-1 0,1 0,0-1,1 2,-1-2,-1 0,1 1,-1-1,1 0,-1 0,1 0,-1 0,1 0,-1 0,1 0,-1 0,1 0,-1 0,1 0,-1 0,0 0,1 0,-1-1,1 1,-1 0,1 0,-1-1,1 1,-1 0,0 0,1-1,9-11,-8 10,9-15,0-1,-1-1,10-26,1-2,42-67,-50 94,2-1,0 2,24-24,-22 29,-13 11,0 0,0 0,0-1,3-3,-1 0,-1-1,1 1,-1-1,-1 0,0 0,6-14,2-14,-2 0,-1 0,-1-1,-2 0,-2-1,-2 1,-3-66,-3 79,-1 0,0 1,-14-35,0-1,-2-21,4-1,-9-125,9-170,5 62,-13 8,25 301,-1 1,1 0,0-1,0 1,0 0,1-1,1-6,-1 10,0-1,-1 1,1 0,0 0,0-1,0 1,0 0,0 0,0 0,0 0,0 0,0 1,1-1,-1 0,0 0,1 1,-1-1,0 1,1-1,-1 1,0 0,1-1,-1 1,3 0,4-1,-1 1,1 0,-1 0,1 0,-1 1,1 1,-1-1,0 1,1 0,-1 1,0-1,0 2,-1-1,1 1,8 6,6 6,-1 1,0 2,18 21,-7-7,18 16,71 55,-98-86,-2 1,0 0,0 2,21 31,57 99,-50-74,84 158,-101-175,-5-10,21 55,-18-10,30 163,-35-142,-13-62,52 214,-45-217,2-1,37 68,14 33,-37-78,43 71,-37-71,-20-39,19 40,-39-72,1-1,0 1,0 0,0-1,0 1,1-1,-1 1,0-1,1 1,-1-1,1 0,-1 0,1 0,-1 0,1 0,0 0,0 0,-1 0,1-1,0 1,0-1,0 1,0-1,0 0,0 1,0-1,0 0,0-1,0 1,0 0,3-1,-2 0,1 0,0 0,0-1,-1 1,1-1,0 0,-1 0,0 0,1 0,-1 0,0-1,0 0,0 1,4-7,-2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52.56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016 872,'-14'25,"1"1,-19 52,21-50,-2 7,-9 37,18-55,1 1,0-1,2 1,0 23,-1 2,-1-1,-2 0,-12 49,14-78,-82 290,61-227,15-52,-1-1,-1 1,-1-2,-1 0,-24 31,18-30,-1-2,-1 0,-42 33,21-22,-2-3,-1-2,-1-1,-1-3,-1-2,-51 16,93-35,-8 3,1-1,-1-1,-16 3,27-5,0-1,1 0,-1 0,0 0,0 0,0 0,0 0,0-1,1 1,-1-1,0 0,0 0,1 0,-1 0,1-1,-1 1,1 0,-1-1,1 0,0 0,-4-4,2 0,0 0,0-1,1 0,0 1,0-1,1-1,0 1,0 0,-1-15,0-7,2-34,1 43,3-345,-3 361,0-1,1 1,0 0,0-1,0 1,0-1,1 1,-1 0,1 0,0 0,1 0,-1 0,1 1,3-5,5-4,0 1,21-17,-8 8,112-108,-13 11,-51 52,81-94,-27 15,-89 106,66-53,-94 84,1 0,1 0,0 1,0 0,0 1,0 0,17-4,-22 8,-3 0,0 0,0 0,-1 0,1 0,0 0,0 0,-1-1,1 1,0-1,-1 0,0 0,1 0,2-4,9-13,0-1,-2 0,17-37,-21 41,229-485,-226 478,5-10,-8 18,-1 0,0-1,-1 0,7-32,-13 48,1-1,-1 0,0 0,0 1,0-1,0 0,0 1,0-1,0 0,0 0,0 1,0-1,0 0,-1 0,1 1,0-1,0 0,-1 1,1-1,0 0,-1 1,1-1,-1 1,1-1,-1 0,1 1,-1-1,1 1,-1 0,0-1,1 1,-1-1,0 1,1 0,-1 0,0-1,1 1,-1 0,0 0,0 0,1 0,-1-1,0 1,0 1,1-1,-1 0,0 0,0 0,0 0,-7 2,1-1,-1 1,-13 6,14-6,-19 9,1 1,1 1,0 1,1 1,0 1,1 1,1 1,-33 35,45-39,9-14,0 1,0-1,-1 1,1-1,0 1,0-1,0 1,0-1,0 0,0 1,0-1,0 1,1-1,-1 1,0-1,0 1,0-1,0 0,0 1,1-1,-1 1,2 0,0 0,-1 0,1 0,0 0,-1 0,1-1,0 1,0-1,0 1,0-1,-1 1,1-1,0 0,0 0,0 0,3-1,214-13,-19-1,-180 15,148-2,-164 3,0-1,-1 0,1 1,0 0,-1 0,1 0,0 0,-1 1,1-1,-1 1,0 0,0 0,0 0,6 5,-4-1,1 0,-1 1,-1-1,1 1,5 14,1 2,-6-11,1-1,0 0,0-1,9 11,62 64,-11-15,-60-62,0 1,0-1,-1 1,8 18,11 41,-19-54,59 234,-47-169,8 18,8 44,-25-102,3 67,-9-20,8 133,16 139,-20 1,-7-336,0 0,-6 26,6-41,-1-1,-1 1,1 0,-1-1,0 0,-1 0,0 0,0 0,-10 11,-1 1,-17 17,29-33,-1 0,1 0,-1 0,0-1,1 0,-1 1,-1-1,-4 2,5-3,0 0,0 1,0 0,0 0,1 0,-1 0,1 1,-1-1,1 1,0 0,0 0,0 0,0 0,1 1,-1-1,-1 5,0-1,1 1,0 0,1 0,0 0,0 0,0 0,0 12,1-9,-1 20,-1-1,-1 0,-2 0,-12 40,16-66,1-1,0 0,-1 0,0 1,0-1,0-1,0 1,0 0,0 0,-1-1,1 1,-5 2,4-3,1-1,-1 0,0 0,0 1,0-2,0 1,1 0,-1-1,0 1,0-1,0 0,0 0,0 0,-6-1,1-1,0 0,1 0,-1-1,1 0,0 0,0-1,0 0,0 0,0 0,1-1,0 0,0 0,0-1,1 0,-1 0,-7-12,-3-7,2 0,0-1,-11-33,-2-11,4 0,3-2,-20-135,19 65,-28-216,28-5,27 192,-3 131,3 0,12-47,11-4,-17 55,0 0,6-43,-18 77,0 0,1 0,-1 0,1 0,-1 0,1 0,0 0,0 0,0 0,0 1,0-1,0 0,0 1,1-1,-1 0,3-1,-3 2,1 1,-1-1,1 0,-1 1,1-1,0 1,-1-1,1 1,0 0,0-1,-1 1,1 0,0 0,0 0,-1 1,1-1,0 0,-1 1,1-1,2 2,4 1,0 1,-1 0,1 0,-1 1,0 0,-1 0,1 1,9 10,45 59,-51-62,168 242,-90-119,45 79,-63-82,-6 4,54 167,60 161,-126-329,-5 1,50 255,-58-176,-18 3,-21 26,-3-197,-1 1,-4-1,-12 48,17-87,1 0,-2 0,1 0,-1 0,-1 0,-9 14,10-18,-1-1,1 1,-1-1,1 1,-1-1,0-1,-1 1,1-1,-1 0,1 0,-8 2,-13 7,1 0,-37 25,32-18,21-13,1 0,-15 14,17-13,-2-1,1 0,-15 10,9-9,1 1,0 1,1 0,-11 11,-38 44,21-20,-21 18,-4-2,-111 82,129-111,-1-1,-2-3,0-1,-2-3,-63 20,80-34,1-2,-1-1,-45 3,-102-6,158-3,18 0,0 0,0 0,1-1,-1 1,0-1,0-1,-4 0,7 1,0 0,0-1,0 1,0 0,0-1,0 1,1-1,-1 1,1-1,-1 0,1 0,-1 0,1 0,0 0,0 0,-1-3,-2-6,0 1,2-1,-1 0,1 0,-1-18,3-57,5 32,1 0,3 1,2 0,28-80,95-194,184-331,-155 330,-153 307,0 1,19-33,-28 53,-1-1,1 0,0 0,-1 0,1 0,0 1,-1-1,1 0,0 1,0-1,0 1,1-2,-1 2,-1 0,0 0,0 0,1 0,-1 0,0 0,0 0,1 0,-1 0,0 0,1 0,-1 0,0 1,0-1,0 0,1 0,-1 0,0 0,0 0,1 1,-1-1,0 0,0 0,0 0,0 1,1-1,-1 0,0 0,0 0,0 1,2 2,-1 1,0-1,-1 1,1-1,0 6,0-4,4 23,14 37,1 9,-5-10,-1-9,-3 0,5 70,-14-89,-2 1,-1-1,-7 44,-28 60,4-17,28-99,0 0,1 1,2 29,1 7,3 44,0-91,-2-14,-1 0,0 1,0-1,1 0,-1 0,0 1,0-1,1 0,-1 0,0 0,1 0,-1 1,0-1,1 0,-1 0,0 0,1 0,-1 0,0 0,1 0,-1 0,1 0,1 0,0-1,0 0,0 1,0-1,0 0,0 0,-1 0,1-1,0 1,2-3,21-19,-1-1,36-46,36-65,-93 130,257-441,-198 313,73-232,-131 352,-4 11,1 0,-1 0,1 0,-1 0,1 0,0 0,0 0,0 0,0 0,0 0,2-2,-2 5,-1 0,1-1,-1 1,0 0,1 0,-1 0,0 0,0 0,0 0,0 0,0 0,0 0,0 1,0 10,-1-1,-1 0,1 1,-2-1,0 0,0 0,-1 0,-9 19,5-16,0-1,-2 0,1 0,-1-1,-22 21,20-22,-19 18,-46 34,45-39,1 1,1 2,1 1,2 1,0 2,3 0,-26 42,-10 24,-51 75,82-131,-2-1,-39 38,28-39,-2-2,-1-1,-2-3,-1-2,-94 45,-97 33,215-97,1 2,0 0,1 2,0 0,2 2,-31 32,-94 131,117-143,-35 51,-79 97,136-179,0-1,0 0,-1 1,0-2,0 1,0-1,-13 6,17-9,0-1,0 0,0 0,0 0,0-1,0 1,-1-1,1 1,0-1,0 0,0-1,-1 1,1 0,0-1,0 0,0 1,0-1,0-1,0 1,0 0,0-1,0 1,-4-5,0 1,0-1,1 0,0-1,0 1,1-1,-1 0,1 0,1-1,0 0,0 0,0 0,1 0,0 0,1-1,-2-9,-1-13,2 0,1-62,3 44,-18-185,10 190,-2 0,-1 1,-20-52,24 80,0 1,-1-1,-1 1,0 1,0 0,-2 0,0 0,0 1,-1 1,-20-17,18 16,0-1,0 0,2 0,-1-1,2-1,0 0,0-1,2 0,0 0,1 0,-7-24,-1-12,3 0,-9-81,16 90,1 7,-1 1,-10-37,8 56,0 0,-1 0,0 1,-1 0,-18-22,-3-7,20 29,1-1,1 0,0 0,1-1,1 0,-5-20,9 28,1 1,0-1,0 1,1-1,0 0,0 0,1 1,0-1,0 0,1 1,1-1,-1 1,1 0,7-13,49-99,-55 112,0-1,0 1,1 0,6-8,-9 13,1 0,-1 0,1 1,0-1,0 1,0-1,0 1,0 0,1 0,-1 0,0 1,7-3,-9 4,0 0,0 0,0 0,0 0,0 0,0 0,1 0,-1 0,0 0,0 1,0-1,0 0,0 1,0-1,0 1,0-1,0 1,0-1,0 1,0 0,0-1,-1 1,1 0,0 0,0 0,-1-1,1 1,-1 0,1 0,-1 0,1 0,-1 0,1 0,-1 0,1 3,1 4,0 1,0-1,0 15,-1-15,45 324,-38-284,2 0,2 0,23 55,-25-77,2 0,2 0,0-2,1 0,1 0,39 41,-23-31,31 40,-52-59,-1 1,0 0,-1 0,-1 1,10 30,-11-23,-2 0,6 48,-6 50,-5-99,1-19,-1 1,0-1,1 0,0 1,0-1,0 0,1 0,3 8,0-3,1 0,10 12,-9-11,-4-5,1 0,0 0,7 8,-10-12,-1-1,1 1,0 0,-1-1,1 1,0-1,0 1,-1-1,1 1,0-1,0 0,0 1,0-1,0 0,0 0,-1 0,1 1,0-1,0 0,0 0,0 0,0 0,0-1,0 1,0 0,0 0,-1-1,1 1,0 0,0-1,1 0,1-2,0 1,0-1,0-1,0 1,0 0,-1-1,0 1,1-1,-2 0,4-7,1-7,5-21,-9 31,18-70,-4-2,9-127,-21-192,1-37,19 67,5-140,-28 475,-2-165,1 190,0 6,0 1,0-1,0 0,-1 1,1-1,-1 1,1-1,-1 1,0-1,0 1,0-1,0 1,-2-3,3 5,0 0,0 0,-1 0,1 0,0 0,0 0,-1 0,1-1,0 1,0 0,-1 0,1 0,0 0,0 0,-1 0,1 0,0 0,0 1,-1-1,1 0,0 0,0 0,-1 0,1 0,0 0,0 0,0 0,-1 1,1-1,0 0,0 0,0 0,-1 1,1-1,0 0,0 0,0 0,0 1,0-1,0 0,-1 1,-6 12,5-9,0-1,-1 0,1 0,-1 0,1 0,-1-1,0 1,-6 3,7-5,0 1,-1-1,1 1,0-1,0 1,0 0,0 0,0 0,1 0,-1 1,1-1,-1 0,1 1,0-1,0 1,-2 4,1 10,1 0,1 32,1-34,0 1,-2-1,0 0,-3 16,3-26,-1 0,0 0,1 0,-1 0,-1-1,1 1,-1-1,0 1,0-1,0 0,0 0,-1-1,0 1,0 0,0-1,-5 3,-61 37,43-27,0 0,2 1,-47 42,49-34,0 1,2 1,-31 51,-39 96,22-37,58-122,21-29,20-18,1 1,2 2,44-31,-75 59,1-2,1 1,-1 0,0 0,1 0,6-2,-10 4,1 0,0 0,0 0,0-1,0 1,0 0,0 0,0 1,-1-1,1 0,0 0,0 0,0 0,0 1,0-1,-1 1,1-1,0 0,0 1,-1-1,1 1,0-1,-1 1,1 0,0-1,-1 1,1 0,-1-1,1 1,0 1,6 10,-1 1,-1 0,0 0,7 24,7 61,-13-61,6 31,-3-9,2-2,27 81,-34-129,0 0,0 0,1-1,0 1,0-1,1 0,0-1,1 1,0-1,0 0,0-1,1 0,14 9,-11-9,0 0,1-1,-1-1,1 0,0 0,1-1,-1-1,1 0,-1-1,16 0,-26-1,1 0,-1 0,1 0,-1-1,0 0,1 1,-1-1,0 0,1 0,-1 0,0 0,0 0,0-1,0 1,0-1,0 1,-1-1,1 0,0 0,-1 0,1 0,-1 0,2-3,2-6,0 1,-1-1,5-21,-5 16,9-32,-3 0,6-80,-7-103,-5 76,52-714,-22 396,-31 424,15-132,-14 165,-4 16,0 0,0 0,0 0,1 0,-1 0,0 0,0 0,0 0,0 0,0 0,0 0,0 0,0 0,0 0,0 0,1 0,-1 0,0 0,0 0,0 0,0 0,0 0,0 0,0 0,0 0,0 0,1 0,-1 0,0 0,0 0,0 0,0 0,0 0,0 0,0 0,0 0,0 0,0 1,0-1,0 0,0 0,0 0,0 0,0 0,1 0,-1 0,0 0,0 0,0 0,0 0,0 1,0-1,0 0,0 0,0 0,0 0,0 0,0 0,0 0,0 0,-1 0,1 1,0-1,3 26,-3-8,0 1,1 0,0 0,8 31,-9-48,6 13,-6-15,1 0,-1 1,0-1,0 0,1 0,-1 0,0 0,0 1,0-1,1 0,-1 0,0 0,1 0,-1 0,0 0,0 0,1 0,-1 0,0 0,0 0,1 0,-1 0,0 0,1 0,9-8,5-14,18-34,140-302,-87 170,-58 132,2 2,3 1,66-83,-95 132,-1 0,1 0,0 1,0-1,8-4,-11 7,0 0,0 0,0 1,1-1,-1 1,0-1,0 1,1 0,-1-1,0 1,1 0,-1 0,0 0,0 0,1 0,-1 0,0 0,1 0,-1 0,0 1,1-1,-1 1,0-1,0 1,0-1,0 1,1 0,-1-1,1 2,2 3,0 0,0 1,-1-1,0 1,0 0,0-1,0 1,-1 1,0-1,2 12,1 0,20 73,25 172,-43-193,-3 0,-2 0,-11 86,6-129,-2 0,-1-1,-1 1,-1-1,-17 36,8-30,0 0,-2-1,-36 45,-110 147,161-215,-1 0,1 1,0-1,1 1,0 0,-3 16,-3 58,7-57,-8 43,9-65,-7 30,0-1,3 1,-4 68,10-98,-1 0,0 0,0 1,0-1,0 0,-1 0,0 0,0 1,0-1,0 0,-1 0,1 0,-1-1,0 1,0 0,0-1,-4 4,-16 18,-29 22,43-39,5-6,1 1,0 0,-1 0,1 0,1 0,-1 0,0 0,1 0,0 0,-1 1,1-1,1 1,-2 3,1 5,-1 1,2 15,0-1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8:21.872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303 23,'0'774,"0"-773,0 4,0 0,0 0,-1-1,-1 9,2-13,0 1,0-1,-1 1,1-1,0 1,0-1,0 1,-1-1,1 1,0-1,-1 1,1-1,0 1,-1-1,1 1,-1-1,1 0,-1 1,1-1,0 0,-1 1,1-1,-1 0,0 0,1 0,-1 1,1-1,-1 0,1 0,-1 0,1 0,-1 0,0 0,1 0,-1 0,1 0,-1 0,1 0,-1-1,1 1,-1 0,1 0,-1 0,1-1,-1 1,1 0,-1-1,1 1,-1 0,0-1,-9-7,0 1,0-2,1 1,0-1,1-1,0 0,0 0,1 0,0-1,1 0,0 0,1-1,-5-16,4 15,0 0,0 1,-1 0,0 0,-17-19,14 18,0-1,0 0,-9-21,1-3,12 27,0-1,0 1,2-1,-1-1,2 1,0-1,0 1,-1-19,6-134,-2 162,0 0,0 0,0 0,1 0,-1 1,1-1,0 0,-1 0,1 0,0 0,1 1,-1-1,0 1,1-1,0 1,-1-1,1 1,0 0,0 0,0 0,1 0,-1 0,0 0,1 1,-1-1,1 1,0-1,-1 1,1 0,0 0,0 1,3-2,-2 1,7-1,0-1,-1 0,1-1,-1 0,1-1,-1 0,9-6,-12 6,0-1,0 1,13-13,-18 15,1 0,-1 0,0 0,0 0,-1 0,1 0,-1-1,1 1,-1-1,1-4,12 42,-6-6,-1 1,6 53,-3 62,-8-112,1 319,-4-197,1-151,0 28,1 0,6 41,-2-37,-2 1,-4 65,0-36,1 99,0-158,1 0,0-1,1 1,-1-1,1 1,0-1,0 0,1 1,3 5,11 26,-7 0,-6-20,8 20,-12-37,-1 0,1 1,0-1,0 0,0 0,1 0,-1 1,0-1,0 0,0 0,0 0,0 1,0-1,0 0,0 0,0 0,0 0,0 1,1-1,-1 0,0 0,0 0,0 0,0 0,0 0,1 1,-1-1,0 0,0 0,0 0,0 0,1 0,-1 0,0 0,0 0,0 0,1 0,-1 0,0 0,0 0,3-8,-1-15,-1-3,0 10,-1-1,-1 0,-3-24,3 38,-1 0,1 0,0 0,-1 0,1 0,-1 0,0 0,0 1,0-1,-1 1,-2-4,2 3,0 0,0 0,1 0,-1 0,1 0,0-1,-3-5,3 2,0 0,0 0,-1-14,3 17,0 0,0 0,-1 0,0 0,0 0,0 0,-1 0,1 0,-1 0,0 0,0 1,0-1,0 1,-1-1,-2-2,-81-70,80 72,0-1,-1 1,1 0,-1 0,-8-2,-22-14,19 10,15 8,-1 0,0 0,1 0,0 0,0-1,-5-3,8 6,0 0,0 0,0 0,0 0,0 0,0-1,0 1,0 0,0 0,0 0,0 0,0 0,0 0,0 0,0 0,0 0,0 0,0-1,0 1,0 0,0 0,0 0,0 0,0 0,0 0,0 0,0 0,0 0,0 0,0-1,0 1,0 0,0 0,0 0,0 0,1 0,-1 0,0 0,0 0,0 0,0 0,0 0,0 0,0 0,0 0,0 0,0 0,0 0,1 0,7-2,7 1,18 0,101 3,-130-1,0 0,0-1,-1 1,1 0,0 1,-1-1,1 1,-1 0,1 0,-1 0,0 0,0 0,0 1,0-1,0 1,-1 0,1 0,-1 0,1 0,-1 0,0 0,-1 1,1-1,0 1,-1-1,0 1,0 0,0 0,1 6,-2 8,-1 1,0 0,-1-1,-9 34,6-29,1 0,-2 33,6-34,1 87,0-105,-1 0,1 0,0 0,0 0,0 0,0 0,1-1,-1 1,1 0,0-1,0 1,1-1,-1 0,6 6,-4-4,-1 0,1 1,-1-1,0 1,0 0,2 7,-2-5,0 0,8 12,-5-10,0 0,0 1,-1 0,-1-1,4 13,9 57,-13-55,3 4,-4-19,-1 1,3 20,2 26,-4-37,1 31,-5 707,1-773,-6-28,-1-9,7 48,0 0,0-1,-1 1,1 0,-1 0,0-1,0 1,-1 0,1 0,-1 0,0 0,0 1,0-1,0 0,-1 1,1-1,-1 1,-5-5,-72-62,14 9,62 56,0 0,1 0,0 0,-1-1,2 1,-1-1,1 0,-1 1,-1-13,-6-9,3 9,5 10,-1 0,0 1,0 0,-1 0,0 0,0 0,-1 0,-10-11,-48-37,60 52,1 1,0-1,0 0,0 0,0 0,0 0,1 0,0 0,-2-6,-6-33,2 4,-1 1,7 29,0 1,0-1,-1 1,0 0,0 0,-1 0,0 0,-5-8,4 10,1 0,0-1,0 1,0-1,0 1,1-1,0 0,0 0,1 0,0 0,0-1,0 1,1 0,0 0,0-1,0 1,1 0,0 0,0 0,0 0,1 0,0 0,0 0,1 0,0 1,0-1,0 1,0 0,1-1,0 2,8-9,104-114,-72 76,0-1,-44 52,0-1,1 1,-1 0,0-1,1 1,-1-1,1 1,-1 0,1-1,-1 1,1 0,-1 0,1-1,-1 1,1 0,-1 0,1 0,-1 0,1 0,-1 0,1 0,-1 0,1 0,0 0,-1 0,1 0,0 0,0 1,0-1,-1 1,1 0,0-1,0 1,-1 0,1-1,0 1,-1 0,1 0,-1 0,1 0,0 1,1 4,0 0,0 0,1 9,3 13,11 29,-10-34,0 0,4 29,-3 37,-3 104,-5 81,1-257,0-1,5 17,-3-14,2 24,-5-12,2 0,10 56,-6-62,-2 1,1 38,-6 54,0-44,0-5,3 76,-2-144,0 1,0 0,1-1,-1 1,1-1,-1 1,1-1,0 0,0 1,-1-1,1 0,0 1,0-1,0 0,0 0,2 2,24 14,-23-16,0 1,0 1,0-1,0 0,-1 1,0 0,4 3,-1 2,-1 1,8 14,-9-15,1 1,0-1,7 9,-3-6,-1 1,1 0,-2 1,11 22,-12-21,-1 0,-1 0,0 0,3 26,6 27,-8-43,-1 1,2 37,-6 329,0-388,0-1,0 1,0-1,0 1,-1-1,1 1,-1-1,1 1,-1-1,0 1,0-1,0 0,-2 3,2-4,-1 1,1-1,-1 0,1 0,-1 0,0 0,1 0,-1 0,0 0,0-1,0 1,1-1,-1 1,0-1,0 1,0-1,0 0,-2 0,-130-4,131 4,0 0,0 0,0-1,0 0,1 1,-1-1,0 0,0 0,1 0,-1-1,1 1,-1-1,1 1,0-1,-1 0,-1-2,1 0,0 0,1 0,-1 0,1-1,0 1,0-1,0 0,-1-7,-7-19,5 17,-5-24,4 2,2 1,-1-41,6 69,-1 2,0-1,0 1,0 0,-1-1,0 1,1 0,-2 0,1 0,-1 0,-2-6,-6-10,3 7,0 0,-1 0,-1 0,-11-14,15 21,0 0,0-1,1 0,0 0,1 0,-3-8,2 5,0 0,-12-18,10 18,0 0,1 0,0 0,0 0,1-1,1 0,0 0,0 0,1 0,1 0,0-1,1-14,2-33,-3-105,-1 151,-2 0,0 0,0 0,-1 0,-1 1,-1 0,-11-19,15 26,-1 0,1 0,1 0,-1-1,1 1,-2-9,2 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49.500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04 145,'0'-1,"-1"-1,2 0,-1 0,0 0,0 1,0-1,1 0,-1 0,1 0,-1 1,1-1,0 0,0 1,0-1,0 1,1-3,0 3,0 0,0-1,0 1,0 0,0 0,0 0,0 1,0-1,0 0,0 1,0-1,0 1,4 0,126-16,-85 11,54-3,-65 8,-29 0,-24 0,-398 0,389-3,26 3,-1 0,1 0,0 0,-1 0,1 0,-1 0,1 0,0 0,-1 0,1-1,0 1,-1 0,1 0,0 0,-1-1,1 1,0 0,-1 0,1-1,0 1,-1 0,1-1,0 1,0 0,0-1,-1 1,1-1,0 1,0 0,0-1,0 1,0 0,0-1,0 1,0-1,0 1,0-1,0 1,0 0,0-1,0 1,0-1,0 1,0 0,0-1,1 1,-1 0,0-1,0 1,0 0,1-1,-1 1,0 0,0-1,1 1,-1 0,0-1,1 1,4-4,-1 0,1 0,0 1,0 0,0 0,0 0,0 1,11-4,-2 1,1 1,21-3,-17 4,1 2,0-1,1 2,-1 1,0 0,24 6,-33-4,0-1,-1 2,1 0,-1 0,0 1,0 0,0 0,-1 1,0 1,0 0,0 0,13 15,-15-13,0 1,-1 0,0 0,0 1,-1-1,0 1,-1 0,-1 1,1-1,-2 1,0 0,0-1,-1 1,0 0,-2 18,1-27,0-1,0 1,0-1,-1 0,1 1,-1-1,0 0,1 1,-1-1,0 0,-1 0,1 1,0-1,0 0,-1 0,1-1,-1 1,0 0,0 0,1-1,-1 1,0-1,0 1,0-1,-3 1,-2 1,0-1,0-1,0 1,-1-1,1 0,0-1,-11 0,0-2,0 0,0-1,0-1,-24-8,22 6,-1 1,1 0,-27-1,45 6,-4-1,0 1,0-1,-11-2,16 2,-1 0,0 1,1-1,-1 0,1 0,-1 0,1 0,0 0,-1 0,1 0,0 0,0 0,0-1,0 1,0 0,0-1,0 1,-1-3,-1-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11/4/2024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0517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3403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9547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4524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86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3246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9203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0768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0215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5150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8121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375278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1108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2588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3490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0987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2542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4387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4133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41679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3953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0652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9700423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2620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56975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7975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38740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9048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7101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35694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51372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50895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7580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48960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74535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6513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91406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7032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2944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07923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636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1611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655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SzPts val="18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3030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4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tags" Target="../tags/tag49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39.xml"/><Relationship Id="rId21" Type="http://schemas.openxmlformats.org/officeDocument/2006/relationships/image" Target="../media/image18.png"/><Relationship Id="rId34" Type="http://schemas.openxmlformats.org/officeDocument/2006/relationships/image" Target="../media/image21.png"/><Relationship Id="rId7" Type="http://schemas.openxmlformats.org/officeDocument/2006/relationships/tags" Target="../tags/tag43.xml"/><Relationship Id="rId12" Type="http://schemas.openxmlformats.org/officeDocument/2006/relationships/tags" Target="../tags/tag48.xml"/><Relationship Id="rId17" Type="http://schemas.openxmlformats.org/officeDocument/2006/relationships/image" Target="../media/image14.png"/><Relationship Id="rId25" Type="http://schemas.openxmlformats.org/officeDocument/2006/relationships/image" Target="../media/image8.emf"/><Relationship Id="rId33" Type="http://schemas.openxmlformats.org/officeDocument/2006/relationships/image" Target="../media/image26.png"/><Relationship Id="rId2" Type="http://schemas.openxmlformats.org/officeDocument/2006/relationships/tags" Target="../tags/tag38.xml"/><Relationship Id="rId16" Type="http://schemas.openxmlformats.org/officeDocument/2006/relationships/image" Target="../media/image12.png"/><Relationship Id="rId20" Type="http://schemas.openxmlformats.org/officeDocument/2006/relationships/image" Target="../media/image17.png"/><Relationship Id="rId29" Type="http://schemas.openxmlformats.org/officeDocument/2006/relationships/image" Target="../media/image11.png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tags" Target="../tags/tag47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25.png"/><Relationship Id="rId5" Type="http://schemas.openxmlformats.org/officeDocument/2006/relationships/tags" Target="../tags/tag41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0.png"/><Relationship Id="rId10" Type="http://schemas.openxmlformats.org/officeDocument/2006/relationships/tags" Target="../tags/tag46.xml"/><Relationship Id="rId19" Type="http://schemas.openxmlformats.org/officeDocument/2006/relationships/image" Target="../media/image16.png"/><Relationship Id="rId31" Type="http://schemas.openxmlformats.org/officeDocument/2006/relationships/image" Target="../media/image6.png"/><Relationship Id="rId4" Type="http://schemas.openxmlformats.org/officeDocument/2006/relationships/tags" Target="../tags/tag40.xml"/><Relationship Id="rId9" Type="http://schemas.openxmlformats.org/officeDocument/2006/relationships/tags" Target="../tags/tag45.xml"/><Relationship Id="rId14" Type="http://schemas.openxmlformats.org/officeDocument/2006/relationships/tags" Target="../tags/tag50.xml"/><Relationship Id="rId22" Type="http://schemas.openxmlformats.org/officeDocument/2006/relationships/image" Target="../media/image19.png"/><Relationship Id="rId27" Type="http://schemas.openxmlformats.org/officeDocument/2006/relationships/image" Target="../media/image9.emf"/><Relationship Id="rId30" Type="http://schemas.openxmlformats.org/officeDocument/2006/relationships/image" Target="../media/image5.png"/><Relationship Id="rId8" Type="http://schemas.openxmlformats.org/officeDocument/2006/relationships/tags" Target="../tags/tag44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tags" Target="../tags/tag63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53.xml"/><Relationship Id="rId21" Type="http://schemas.openxmlformats.org/officeDocument/2006/relationships/image" Target="../media/image18.png"/><Relationship Id="rId34" Type="http://schemas.openxmlformats.org/officeDocument/2006/relationships/image" Target="../media/image21.png"/><Relationship Id="rId7" Type="http://schemas.openxmlformats.org/officeDocument/2006/relationships/tags" Target="../tags/tag57.xml"/><Relationship Id="rId12" Type="http://schemas.openxmlformats.org/officeDocument/2006/relationships/tags" Target="../tags/tag62.xml"/><Relationship Id="rId17" Type="http://schemas.openxmlformats.org/officeDocument/2006/relationships/image" Target="../media/image14.png"/><Relationship Id="rId25" Type="http://schemas.openxmlformats.org/officeDocument/2006/relationships/image" Target="../media/image8.emf"/><Relationship Id="rId33" Type="http://schemas.openxmlformats.org/officeDocument/2006/relationships/image" Target="../media/image26.png"/><Relationship Id="rId2" Type="http://schemas.openxmlformats.org/officeDocument/2006/relationships/tags" Target="../tags/tag52.xml"/><Relationship Id="rId16" Type="http://schemas.openxmlformats.org/officeDocument/2006/relationships/image" Target="../media/image12.png"/><Relationship Id="rId20" Type="http://schemas.openxmlformats.org/officeDocument/2006/relationships/image" Target="../media/image17.png"/><Relationship Id="rId29" Type="http://schemas.openxmlformats.org/officeDocument/2006/relationships/image" Target="../media/image11.png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tags" Target="../tags/tag61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27.png"/><Relationship Id="rId5" Type="http://schemas.openxmlformats.org/officeDocument/2006/relationships/tags" Target="../tags/tag55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0.png"/><Relationship Id="rId10" Type="http://schemas.openxmlformats.org/officeDocument/2006/relationships/tags" Target="../tags/tag60.xml"/><Relationship Id="rId19" Type="http://schemas.openxmlformats.org/officeDocument/2006/relationships/image" Target="../media/image16.png"/><Relationship Id="rId31" Type="http://schemas.openxmlformats.org/officeDocument/2006/relationships/image" Target="../media/image6.png"/><Relationship Id="rId4" Type="http://schemas.openxmlformats.org/officeDocument/2006/relationships/tags" Target="../tags/tag54.xml"/><Relationship Id="rId9" Type="http://schemas.openxmlformats.org/officeDocument/2006/relationships/tags" Target="../tags/tag59.xml"/><Relationship Id="rId14" Type="http://schemas.openxmlformats.org/officeDocument/2006/relationships/tags" Target="../tags/tag64.xml"/><Relationship Id="rId22" Type="http://schemas.openxmlformats.org/officeDocument/2006/relationships/image" Target="../media/image19.png"/><Relationship Id="rId27" Type="http://schemas.openxmlformats.org/officeDocument/2006/relationships/image" Target="../media/image9.emf"/><Relationship Id="rId30" Type="http://schemas.openxmlformats.org/officeDocument/2006/relationships/image" Target="../media/image5.png"/><Relationship Id="rId8" Type="http://schemas.openxmlformats.org/officeDocument/2006/relationships/tags" Target="../tags/tag58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tags" Target="../tags/tag77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67.xml"/><Relationship Id="rId21" Type="http://schemas.openxmlformats.org/officeDocument/2006/relationships/image" Target="../media/image18.png"/><Relationship Id="rId34" Type="http://schemas.openxmlformats.org/officeDocument/2006/relationships/image" Target="../media/image21.png"/><Relationship Id="rId7" Type="http://schemas.openxmlformats.org/officeDocument/2006/relationships/tags" Target="../tags/tag71.xml"/><Relationship Id="rId12" Type="http://schemas.openxmlformats.org/officeDocument/2006/relationships/tags" Target="../tags/tag76.xml"/><Relationship Id="rId17" Type="http://schemas.openxmlformats.org/officeDocument/2006/relationships/image" Target="../media/image14.png"/><Relationship Id="rId25" Type="http://schemas.openxmlformats.org/officeDocument/2006/relationships/image" Target="../media/image8.emf"/><Relationship Id="rId33" Type="http://schemas.openxmlformats.org/officeDocument/2006/relationships/image" Target="../media/image29.png"/><Relationship Id="rId2" Type="http://schemas.openxmlformats.org/officeDocument/2006/relationships/tags" Target="../tags/tag66.xml"/><Relationship Id="rId16" Type="http://schemas.openxmlformats.org/officeDocument/2006/relationships/image" Target="../media/image12.png"/><Relationship Id="rId20" Type="http://schemas.openxmlformats.org/officeDocument/2006/relationships/image" Target="../media/image17.png"/><Relationship Id="rId29" Type="http://schemas.openxmlformats.org/officeDocument/2006/relationships/image" Target="../media/image11.png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tags" Target="../tags/tag75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28.png"/><Relationship Id="rId5" Type="http://schemas.openxmlformats.org/officeDocument/2006/relationships/tags" Target="../tags/tag69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0.png"/><Relationship Id="rId10" Type="http://schemas.openxmlformats.org/officeDocument/2006/relationships/tags" Target="../tags/tag74.xml"/><Relationship Id="rId19" Type="http://schemas.openxmlformats.org/officeDocument/2006/relationships/image" Target="../media/image16.png"/><Relationship Id="rId31" Type="http://schemas.openxmlformats.org/officeDocument/2006/relationships/image" Target="../media/image6.png"/><Relationship Id="rId4" Type="http://schemas.openxmlformats.org/officeDocument/2006/relationships/tags" Target="../tags/tag68.xml"/><Relationship Id="rId9" Type="http://schemas.openxmlformats.org/officeDocument/2006/relationships/tags" Target="../tags/tag73.xml"/><Relationship Id="rId14" Type="http://schemas.openxmlformats.org/officeDocument/2006/relationships/tags" Target="../tags/tag78.xml"/><Relationship Id="rId22" Type="http://schemas.openxmlformats.org/officeDocument/2006/relationships/image" Target="../media/image19.png"/><Relationship Id="rId27" Type="http://schemas.openxmlformats.org/officeDocument/2006/relationships/image" Target="../media/image9.emf"/><Relationship Id="rId30" Type="http://schemas.openxmlformats.org/officeDocument/2006/relationships/image" Target="../media/image5.png"/><Relationship Id="rId8" Type="http://schemas.openxmlformats.org/officeDocument/2006/relationships/tags" Target="../tags/tag7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tags" Target="../tags/tag91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81.xml"/><Relationship Id="rId21" Type="http://schemas.openxmlformats.org/officeDocument/2006/relationships/image" Target="../media/image18.png"/><Relationship Id="rId34" Type="http://schemas.openxmlformats.org/officeDocument/2006/relationships/image" Target="../media/image21.png"/><Relationship Id="rId7" Type="http://schemas.openxmlformats.org/officeDocument/2006/relationships/tags" Target="../tags/tag85.xml"/><Relationship Id="rId12" Type="http://schemas.openxmlformats.org/officeDocument/2006/relationships/tags" Target="../tags/tag90.xml"/><Relationship Id="rId17" Type="http://schemas.openxmlformats.org/officeDocument/2006/relationships/image" Target="../media/image14.png"/><Relationship Id="rId25" Type="http://schemas.openxmlformats.org/officeDocument/2006/relationships/image" Target="../media/image8.emf"/><Relationship Id="rId33" Type="http://schemas.openxmlformats.org/officeDocument/2006/relationships/image" Target="../media/image29.png"/><Relationship Id="rId2" Type="http://schemas.openxmlformats.org/officeDocument/2006/relationships/tags" Target="../tags/tag80.xml"/><Relationship Id="rId16" Type="http://schemas.openxmlformats.org/officeDocument/2006/relationships/image" Target="../media/image12.png"/><Relationship Id="rId20" Type="http://schemas.openxmlformats.org/officeDocument/2006/relationships/image" Target="../media/image17.png"/><Relationship Id="rId29" Type="http://schemas.openxmlformats.org/officeDocument/2006/relationships/image" Target="../media/image11.png"/><Relationship Id="rId1" Type="http://schemas.openxmlformats.org/officeDocument/2006/relationships/tags" Target="../tags/tag79.xml"/><Relationship Id="rId6" Type="http://schemas.openxmlformats.org/officeDocument/2006/relationships/tags" Target="../tags/tag84.xml"/><Relationship Id="rId11" Type="http://schemas.openxmlformats.org/officeDocument/2006/relationships/tags" Target="../tags/tag89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30.png"/><Relationship Id="rId5" Type="http://schemas.openxmlformats.org/officeDocument/2006/relationships/tags" Target="../tags/tag83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0.png"/><Relationship Id="rId10" Type="http://schemas.openxmlformats.org/officeDocument/2006/relationships/tags" Target="../tags/tag88.xml"/><Relationship Id="rId19" Type="http://schemas.openxmlformats.org/officeDocument/2006/relationships/image" Target="../media/image16.png"/><Relationship Id="rId31" Type="http://schemas.openxmlformats.org/officeDocument/2006/relationships/image" Target="../media/image6.png"/><Relationship Id="rId4" Type="http://schemas.openxmlformats.org/officeDocument/2006/relationships/tags" Target="../tags/tag82.xml"/><Relationship Id="rId9" Type="http://schemas.openxmlformats.org/officeDocument/2006/relationships/tags" Target="../tags/tag87.xml"/><Relationship Id="rId14" Type="http://schemas.openxmlformats.org/officeDocument/2006/relationships/tags" Target="../tags/tag92.xml"/><Relationship Id="rId22" Type="http://schemas.openxmlformats.org/officeDocument/2006/relationships/image" Target="../media/image19.png"/><Relationship Id="rId27" Type="http://schemas.openxmlformats.org/officeDocument/2006/relationships/image" Target="../media/image9.emf"/><Relationship Id="rId30" Type="http://schemas.openxmlformats.org/officeDocument/2006/relationships/image" Target="../media/image5.png"/><Relationship Id="rId8" Type="http://schemas.openxmlformats.org/officeDocument/2006/relationships/tags" Target="../tags/tag86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tags" Target="../tags/tag105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95.xml"/><Relationship Id="rId21" Type="http://schemas.openxmlformats.org/officeDocument/2006/relationships/image" Target="../media/image18.png"/><Relationship Id="rId34" Type="http://schemas.openxmlformats.org/officeDocument/2006/relationships/image" Target="../media/image21.png"/><Relationship Id="rId7" Type="http://schemas.openxmlformats.org/officeDocument/2006/relationships/tags" Target="../tags/tag99.xml"/><Relationship Id="rId12" Type="http://schemas.openxmlformats.org/officeDocument/2006/relationships/tags" Target="../tags/tag104.xml"/><Relationship Id="rId17" Type="http://schemas.openxmlformats.org/officeDocument/2006/relationships/image" Target="../media/image14.png"/><Relationship Id="rId25" Type="http://schemas.openxmlformats.org/officeDocument/2006/relationships/image" Target="../media/image8.emf"/><Relationship Id="rId33" Type="http://schemas.openxmlformats.org/officeDocument/2006/relationships/image" Target="../media/image32.png"/><Relationship Id="rId2" Type="http://schemas.openxmlformats.org/officeDocument/2006/relationships/tags" Target="../tags/tag94.xml"/><Relationship Id="rId16" Type="http://schemas.openxmlformats.org/officeDocument/2006/relationships/image" Target="../media/image12.png"/><Relationship Id="rId20" Type="http://schemas.openxmlformats.org/officeDocument/2006/relationships/image" Target="../media/image17.png"/><Relationship Id="rId29" Type="http://schemas.openxmlformats.org/officeDocument/2006/relationships/image" Target="../media/image11.png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tags" Target="../tags/tag103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31.png"/><Relationship Id="rId5" Type="http://schemas.openxmlformats.org/officeDocument/2006/relationships/tags" Target="../tags/tag97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0.png"/><Relationship Id="rId10" Type="http://schemas.openxmlformats.org/officeDocument/2006/relationships/tags" Target="../tags/tag102.xml"/><Relationship Id="rId19" Type="http://schemas.openxmlformats.org/officeDocument/2006/relationships/image" Target="../media/image16.png"/><Relationship Id="rId31" Type="http://schemas.openxmlformats.org/officeDocument/2006/relationships/image" Target="../media/image6.png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tags" Target="../tags/tag106.xml"/><Relationship Id="rId22" Type="http://schemas.openxmlformats.org/officeDocument/2006/relationships/image" Target="../media/image19.png"/><Relationship Id="rId27" Type="http://schemas.openxmlformats.org/officeDocument/2006/relationships/image" Target="../media/image9.emf"/><Relationship Id="rId30" Type="http://schemas.openxmlformats.org/officeDocument/2006/relationships/image" Target="../media/image5.png"/><Relationship Id="rId8" Type="http://schemas.openxmlformats.org/officeDocument/2006/relationships/tags" Target="../tags/tag100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tags" Target="../tags/tag119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109.xml"/><Relationship Id="rId21" Type="http://schemas.openxmlformats.org/officeDocument/2006/relationships/image" Target="../media/image18.png"/><Relationship Id="rId34" Type="http://schemas.openxmlformats.org/officeDocument/2006/relationships/image" Target="../media/image21.png"/><Relationship Id="rId7" Type="http://schemas.openxmlformats.org/officeDocument/2006/relationships/tags" Target="../tags/tag113.xml"/><Relationship Id="rId12" Type="http://schemas.openxmlformats.org/officeDocument/2006/relationships/tags" Target="../tags/tag118.xml"/><Relationship Id="rId17" Type="http://schemas.openxmlformats.org/officeDocument/2006/relationships/image" Target="../media/image14.png"/><Relationship Id="rId25" Type="http://schemas.openxmlformats.org/officeDocument/2006/relationships/image" Target="../media/image8.emf"/><Relationship Id="rId33" Type="http://schemas.openxmlformats.org/officeDocument/2006/relationships/image" Target="../media/image34.png"/><Relationship Id="rId2" Type="http://schemas.openxmlformats.org/officeDocument/2006/relationships/tags" Target="../tags/tag108.xml"/><Relationship Id="rId16" Type="http://schemas.openxmlformats.org/officeDocument/2006/relationships/image" Target="../media/image12.png"/><Relationship Id="rId20" Type="http://schemas.openxmlformats.org/officeDocument/2006/relationships/image" Target="../media/image17.png"/><Relationship Id="rId29" Type="http://schemas.openxmlformats.org/officeDocument/2006/relationships/image" Target="../media/image11.png"/><Relationship Id="rId1" Type="http://schemas.openxmlformats.org/officeDocument/2006/relationships/tags" Target="../tags/tag107.xml"/><Relationship Id="rId6" Type="http://schemas.openxmlformats.org/officeDocument/2006/relationships/tags" Target="../tags/tag112.xml"/><Relationship Id="rId11" Type="http://schemas.openxmlformats.org/officeDocument/2006/relationships/tags" Target="../tags/tag117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33.png"/><Relationship Id="rId5" Type="http://schemas.openxmlformats.org/officeDocument/2006/relationships/tags" Target="../tags/tag111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0.png"/><Relationship Id="rId10" Type="http://schemas.openxmlformats.org/officeDocument/2006/relationships/tags" Target="../tags/tag116.xml"/><Relationship Id="rId19" Type="http://schemas.openxmlformats.org/officeDocument/2006/relationships/image" Target="../media/image16.png"/><Relationship Id="rId31" Type="http://schemas.openxmlformats.org/officeDocument/2006/relationships/image" Target="../media/image6.png"/><Relationship Id="rId4" Type="http://schemas.openxmlformats.org/officeDocument/2006/relationships/tags" Target="../tags/tag110.xml"/><Relationship Id="rId9" Type="http://schemas.openxmlformats.org/officeDocument/2006/relationships/tags" Target="../tags/tag115.xml"/><Relationship Id="rId14" Type="http://schemas.openxmlformats.org/officeDocument/2006/relationships/tags" Target="../tags/tag120.xml"/><Relationship Id="rId22" Type="http://schemas.openxmlformats.org/officeDocument/2006/relationships/image" Target="../media/image19.png"/><Relationship Id="rId27" Type="http://schemas.openxmlformats.org/officeDocument/2006/relationships/image" Target="../media/image9.emf"/><Relationship Id="rId30" Type="http://schemas.openxmlformats.org/officeDocument/2006/relationships/image" Target="../media/image5.png"/><Relationship Id="rId8" Type="http://schemas.openxmlformats.org/officeDocument/2006/relationships/tags" Target="../tags/tag114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tags" Target="../tags/tag133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123.xml"/><Relationship Id="rId21" Type="http://schemas.openxmlformats.org/officeDocument/2006/relationships/image" Target="../media/image18.png"/><Relationship Id="rId34" Type="http://schemas.openxmlformats.org/officeDocument/2006/relationships/image" Target="../media/image21.png"/><Relationship Id="rId7" Type="http://schemas.openxmlformats.org/officeDocument/2006/relationships/tags" Target="../tags/tag127.xml"/><Relationship Id="rId12" Type="http://schemas.openxmlformats.org/officeDocument/2006/relationships/tags" Target="../tags/tag132.xml"/><Relationship Id="rId17" Type="http://schemas.openxmlformats.org/officeDocument/2006/relationships/image" Target="../media/image14.png"/><Relationship Id="rId25" Type="http://schemas.openxmlformats.org/officeDocument/2006/relationships/image" Target="../media/image8.emf"/><Relationship Id="rId33" Type="http://schemas.openxmlformats.org/officeDocument/2006/relationships/image" Target="../media/image36.png"/><Relationship Id="rId2" Type="http://schemas.openxmlformats.org/officeDocument/2006/relationships/tags" Target="../tags/tag122.xml"/><Relationship Id="rId16" Type="http://schemas.openxmlformats.org/officeDocument/2006/relationships/image" Target="../media/image12.png"/><Relationship Id="rId20" Type="http://schemas.openxmlformats.org/officeDocument/2006/relationships/image" Target="../media/image17.png"/><Relationship Id="rId29" Type="http://schemas.openxmlformats.org/officeDocument/2006/relationships/image" Target="../media/image11.png"/><Relationship Id="rId1" Type="http://schemas.openxmlformats.org/officeDocument/2006/relationships/tags" Target="../tags/tag121.xml"/><Relationship Id="rId6" Type="http://schemas.openxmlformats.org/officeDocument/2006/relationships/tags" Target="../tags/tag126.xml"/><Relationship Id="rId11" Type="http://schemas.openxmlformats.org/officeDocument/2006/relationships/tags" Target="../tags/tag131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35.png"/><Relationship Id="rId5" Type="http://schemas.openxmlformats.org/officeDocument/2006/relationships/tags" Target="../tags/tag125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0.png"/><Relationship Id="rId10" Type="http://schemas.openxmlformats.org/officeDocument/2006/relationships/tags" Target="../tags/tag130.xml"/><Relationship Id="rId19" Type="http://schemas.openxmlformats.org/officeDocument/2006/relationships/image" Target="../media/image16.png"/><Relationship Id="rId31" Type="http://schemas.openxmlformats.org/officeDocument/2006/relationships/image" Target="../media/image6.png"/><Relationship Id="rId4" Type="http://schemas.openxmlformats.org/officeDocument/2006/relationships/tags" Target="../tags/tag124.xml"/><Relationship Id="rId9" Type="http://schemas.openxmlformats.org/officeDocument/2006/relationships/tags" Target="../tags/tag129.xml"/><Relationship Id="rId14" Type="http://schemas.openxmlformats.org/officeDocument/2006/relationships/tags" Target="../tags/tag134.xml"/><Relationship Id="rId22" Type="http://schemas.openxmlformats.org/officeDocument/2006/relationships/image" Target="../media/image19.png"/><Relationship Id="rId27" Type="http://schemas.openxmlformats.org/officeDocument/2006/relationships/image" Target="../media/image9.emf"/><Relationship Id="rId30" Type="http://schemas.openxmlformats.org/officeDocument/2006/relationships/image" Target="../media/image5.png"/><Relationship Id="rId8" Type="http://schemas.openxmlformats.org/officeDocument/2006/relationships/tags" Target="../tags/tag128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tags" Target="../tags/tag147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137.xml"/><Relationship Id="rId21" Type="http://schemas.openxmlformats.org/officeDocument/2006/relationships/image" Target="../media/image18.png"/><Relationship Id="rId34" Type="http://schemas.openxmlformats.org/officeDocument/2006/relationships/image" Target="../media/image21.png"/><Relationship Id="rId7" Type="http://schemas.openxmlformats.org/officeDocument/2006/relationships/tags" Target="../tags/tag141.xml"/><Relationship Id="rId12" Type="http://schemas.openxmlformats.org/officeDocument/2006/relationships/tags" Target="../tags/tag146.xml"/><Relationship Id="rId17" Type="http://schemas.openxmlformats.org/officeDocument/2006/relationships/image" Target="../media/image14.png"/><Relationship Id="rId25" Type="http://schemas.openxmlformats.org/officeDocument/2006/relationships/image" Target="../media/image8.emf"/><Relationship Id="rId33" Type="http://schemas.openxmlformats.org/officeDocument/2006/relationships/image" Target="../media/image36.png"/><Relationship Id="rId2" Type="http://schemas.openxmlformats.org/officeDocument/2006/relationships/tags" Target="../tags/tag136.xml"/><Relationship Id="rId16" Type="http://schemas.openxmlformats.org/officeDocument/2006/relationships/image" Target="../media/image12.png"/><Relationship Id="rId20" Type="http://schemas.openxmlformats.org/officeDocument/2006/relationships/image" Target="../media/image17.png"/><Relationship Id="rId29" Type="http://schemas.openxmlformats.org/officeDocument/2006/relationships/image" Target="../media/image11.png"/><Relationship Id="rId1" Type="http://schemas.openxmlformats.org/officeDocument/2006/relationships/tags" Target="../tags/tag135.xml"/><Relationship Id="rId6" Type="http://schemas.openxmlformats.org/officeDocument/2006/relationships/tags" Target="../tags/tag140.xml"/><Relationship Id="rId11" Type="http://schemas.openxmlformats.org/officeDocument/2006/relationships/tags" Target="../tags/tag145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37.png"/><Relationship Id="rId5" Type="http://schemas.openxmlformats.org/officeDocument/2006/relationships/tags" Target="../tags/tag139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0.png"/><Relationship Id="rId10" Type="http://schemas.openxmlformats.org/officeDocument/2006/relationships/tags" Target="../tags/tag144.xml"/><Relationship Id="rId19" Type="http://schemas.openxmlformats.org/officeDocument/2006/relationships/image" Target="../media/image16.png"/><Relationship Id="rId31" Type="http://schemas.openxmlformats.org/officeDocument/2006/relationships/image" Target="../media/image6.png"/><Relationship Id="rId4" Type="http://schemas.openxmlformats.org/officeDocument/2006/relationships/tags" Target="../tags/tag138.xml"/><Relationship Id="rId9" Type="http://schemas.openxmlformats.org/officeDocument/2006/relationships/tags" Target="../tags/tag143.xml"/><Relationship Id="rId14" Type="http://schemas.openxmlformats.org/officeDocument/2006/relationships/tags" Target="../tags/tag148.xml"/><Relationship Id="rId22" Type="http://schemas.openxmlformats.org/officeDocument/2006/relationships/image" Target="../media/image19.png"/><Relationship Id="rId27" Type="http://schemas.openxmlformats.org/officeDocument/2006/relationships/image" Target="../media/image9.emf"/><Relationship Id="rId30" Type="http://schemas.openxmlformats.org/officeDocument/2006/relationships/image" Target="../media/image5.png"/><Relationship Id="rId8" Type="http://schemas.openxmlformats.org/officeDocument/2006/relationships/tags" Target="../tags/tag14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tags" Target="../tags/tag161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151.xml"/><Relationship Id="rId21" Type="http://schemas.openxmlformats.org/officeDocument/2006/relationships/image" Target="../media/image18.png"/><Relationship Id="rId34" Type="http://schemas.openxmlformats.org/officeDocument/2006/relationships/image" Target="../media/image21.png"/><Relationship Id="rId7" Type="http://schemas.openxmlformats.org/officeDocument/2006/relationships/tags" Target="../tags/tag155.xml"/><Relationship Id="rId12" Type="http://schemas.openxmlformats.org/officeDocument/2006/relationships/tags" Target="../tags/tag160.xml"/><Relationship Id="rId17" Type="http://schemas.openxmlformats.org/officeDocument/2006/relationships/image" Target="../media/image14.png"/><Relationship Id="rId25" Type="http://schemas.openxmlformats.org/officeDocument/2006/relationships/image" Target="../media/image8.emf"/><Relationship Id="rId33" Type="http://schemas.openxmlformats.org/officeDocument/2006/relationships/image" Target="../media/image39.png"/><Relationship Id="rId2" Type="http://schemas.openxmlformats.org/officeDocument/2006/relationships/tags" Target="../tags/tag150.xml"/><Relationship Id="rId16" Type="http://schemas.openxmlformats.org/officeDocument/2006/relationships/image" Target="../media/image12.png"/><Relationship Id="rId20" Type="http://schemas.openxmlformats.org/officeDocument/2006/relationships/image" Target="../media/image17.png"/><Relationship Id="rId29" Type="http://schemas.openxmlformats.org/officeDocument/2006/relationships/image" Target="../media/image11.png"/><Relationship Id="rId1" Type="http://schemas.openxmlformats.org/officeDocument/2006/relationships/tags" Target="../tags/tag149.xml"/><Relationship Id="rId6" Type="http://schemas.openxmlformats.org/officeDocument/2006/relationships/tags" Target="../tags/tag154.xml"/><Relationship Id="rId11" Type="http://schemas.openxmlformats.org/officeDocument/2006/relationships/tags" Target="../tags/tag159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38.png"/><Relationship Id="rId5" Type="http://schemas.openxmlformats.org/officeDocument/2006/relationships/tags" Target="../tags/tag153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0.png"/><Relationship Id="rId10" Type="http://schemas.openxmlformats.org/officeDocument/2006/relationships/tags" Target="../tags/tag158.xml"/><Relationship Id="rId19" Type="http://schemas.openxmlformats.org/officeDocument/2006/relationships/image" Target="../media/image16.png"/><Relationship Id="rId31" Type="http://schemas.openxmlformats.org/officeDocument/2006/relationships/image" Target="../media/image6.png"/><Relationship Id="rId4" Type="http://schemas.openxmlformats.org/officeDocument/2006/relationships/tags" Target="../tags/tag152.xml"/><Relationship Id="rId9" Type="http://schemas.openxmlformats.org/officeDocument/2006/relationships/tags" Target="../tags/tag157.xml"/><Relationship Id="rId14" Type="http://schemas.openxmlformats.org/officeDocument/2006/relationships/tags" Target="../tags/tag162.xml"/><Relationship Id="rId22" Type="http://schemas.openxmlformats.org/officeDocument/2006/relationships/image" Target="../media/image19.png"/><Relationship Id="rId27" Type="http://schemas.openxmlformats.org/officeDocument/2006/relationships/image" Target="../media/image9.emf"/><Relationship Id="rId30" Type="http://schemas.openxmlformats.org/officeDocument/2006/relationships/image" Target="../media/image5.png"/><Relationship Id="rId8" Type="http://schemas.openxmlformats.org/officeDocument/2006/relationships/tags" Target="../tags/tag156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tags" Target="../tags/tag175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165.xml"/><Relationship Id="rId21" Type="http://schemas.openxmlformats.org/officeDocument/2006/relationships/image" Target="../media/image18.png"/><Relationship Id="rId34" Type="http://schemas.openxmlformats.org/officeDocument/2006/relationships/image" Target="../media/image21.png"/><Relationship Id="rId7" Type="http://schemas.openxmlformats.org/officeDocument/2006/relationships/tags" Target="../tags/tag169.xml"/><Relationship Id="rId12" Type="http://schemas.openxmlformats.org/officeDocument/2006/relationships/tags" Target="../tags/tag174.xml"/><Relationship Id="rId17" Type="http://schemas.openxmlformats.org/officeDocument/2006/relationships/image" Target="../media/image14.png"/><Relationship Id="rId25" Type="http://schemas.openxmlformats.org/officeDocument/2006/relationships/image" Target="../media/image8.emf"/><Relationship Id="rId33" Type="http://schemas.openxmlformats.org/officeDocument/2006/relationships/image" Target="../media/image39.png"/><Relationship Id="rId2" Type="http://schemas.openxmlformats.org/officeDocument/2006/relationships/tags" Target="../tags/tag164.xml"/><Relationship Id="rId16" Type="http://schemas.openxmlformats.org/officeDocument/2006/relationships/image" Target="../media/image12.png"/><Relationship Id="rId20" Type="http://schemas.openxmlformats.org/officeDocument/2006/relationships/image" Target="../media/image17.png"/><Relationship Id="rId29" Type="http://schemas.openxmlformats.org/officeDocument/2006/relationships/image" Target="../media/image11.png"/><Relationship Id="rId1" Type="http://schemas.openxmlformats.org/officeDocument/2006/relationships/tags" Target="../tags/tag163.xml"/><Relationship Id="rId6" Type="http://schemas.openxmlformats.org/officeDocument/2006/relationships/tags" Target="../tags/tag168.xml"/><Relationship Id="rId11" Type="http://schemas.openxmlformats.org/officeDocument/2006/relationships/tags" Target="../tags/tag173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40.png"/><Relationship Id="rId5" Type="http://schemas.openxmlformats.org/officeDocument/2006/relationships/tags" Target="../tags/tag167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0.png"/><Relationship Id="rId10" Type="http://schemas.openxmlformats.org/officeDocument/2006/relationships/tags" Target="../tags/tag172.xml"/><Relationship Id="rId19" Type="http://schemas.openxmlformats.org/officeDocument/2006/relationships/image" Target="../media/image16.png"/><Relationship Id="rId31" Type="http://schemas.openxmlformats.org/officeDocument/2006/relationships/image" Target="../media/image6.png"/><Relationship Id="rId4" Type="http://schemas.openxmlformats.org/officeDocument/2006/relationships/tags" Target="../tags/tag166.xml"/><Relationship Id="rId9" Type="http://schemas.openxmlformats.org/officeDocument/2006/relationships/tags" Target="../tags/tag171.xml"/><Relationship Id="rId14" Type="http://schemas.openxmlformats.org/officeDocument/2006/relationships/tags" Target="../tags/tag176.xml"/><Relationship Id="rId22" Type="http://schemas.openxmlformats.org/officeDocument/2006/relationships/image" Target="../media/image19.png"/><Relationship Id="rId27" Type="http://schemas.openxmlformats.org/officeDocument/2006/relationships/image" Target="../media/image9.emf"/><Relationship Id="rId30" Type="http://schemas.openxmlformats.org/officeDocument/2006/relationships/image" Target="../media/image5.png"/><Relationship Id="rId8" Type="http://schemas.openxmlformats.org/officeDocument/2006/relationships/tags" Target="../tags/tag17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44.png"/><Relationship Id="rId3" Type="http://schemas.openxmlformats.org/officeDocument/2006/relationships/tags" Target="../tags/tag179.xml"/><Relationship Id="rId7" Type="http://schemas.openxmlformats.org/officeDocument/2006/relationships/tags" Target="../tags/tag183.xml"/><Relationship Id="rId12" Type="http://schemas.openxmlformats.org/officeDocument/2006/relationships/image" Target="../media/image43.png"/><Relationship Id="rId2" Type="http://schemas.openxmlformats.org/officeDocument/2006/relationships/tags" Target="../tags/tag178.xml"/><Relationship Id="rId16" Type="http://schemas.openxmlformats.org/officeDocument/2006/relationships/image" Target="../media/image47.png"/><Relationship Id="rId1" Type="http://schemas.openxmlformats.org/officeDocument/2006/relationships/tags" Target="../tags/tag177.xml"/><Relationship Id="rId6" Type="http://schemas.openxmlformats.org/officeDocument/2006/relationships/tags" Target="../tags/tag182.xml"/><Relationship Id="rId11" Type="http://schemas.openxmlformats.org/officeDocument/2006/relationships/image" Target="../media/image42.png"/><Relationship Id="rId5" Type="http://schemas.openxmlformats.org/officeDocument/2006/relationships/tags" Target="../tags/tag181.xml"/><Relationship Id="rId15" Type="http://schemas.openxmlformats.org/officeDocument/2006/relationships/image" Target="../media/image46.png"/><Relationship Id="rId10" Type="http://schemas.openxmlformats.org/officeDocument/2006/relationships/image" Target="../media/image41.png"/><Relationship Id="rId4" Type="http://schemas.openxmlformats.org/officeDocument/2006/relationships/tags" Target="../tags/tag180.xml"/><Relationship Id="rId9" Type="http://schemas.openxmlformats.org/officeDocument/2006/relationships/notesSlide" Target="../notesSlides/notesSlide7.xml"/><Relationship Id="rId1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191.xml"/><Relationship Id="rId13" Type="http://schemas.openxmlformats.org/officeDocument/2006/relationships/tags" Target="../tags/tag196.xml"/><Relationship Id="rId18" Type="http://schemas.openxmlformats.org/officeDocument/2006/relationships/image" Target="../media/image49.png"/><Relationship Id="rId26" Type="http://schemas.openxmlformats.org/officeDocument/2006/relationships/image" Target="../media/image57.png"/><Relationship Id="rId3" Type="http://schemas.openxmlformats.org/officeDocument/2006/relationships/tags" Target="../tags/tag186.xml"/><Relationship Id="rId21" Type="http://schemas.openxmlformats.org/officeDocument/2006/relationships/image" Target="../media/image52.png"/><Relationship Id="rId7" Type="http://schemas.openxmlformats.org/officeDocument/2006/relationships/tags" Target="../tags/tag190.xml"/><Relationship Id="rId12" Type="http://schemas.openxmlformats.org/officeDocument/2006/relationships/tags" Target="../tags/tag195.xml"/><Relationship Id="rId17" Type="http://schemas.openxmlformats.org/officeDocument/2006/relationships/image" Target="../media/image48.png"/><Relationship Id="rId25" Type="http://schemas.openxmlformats.org/officeDocument/2006/relationships/image" Target="../media/image56.png"/><Relationship Id="rId2" Type="http://schemas.openxmlformats.org/officeDocument/2006/relationships/tags" Target="../tags/tag185.xml"/><Relationship Id="rId16" Type="http://schemas.openxmlformats.org/officeDocument/2006/relationships/notesSlide" Target="../notesSlides/notesSlide8.xml"/><Relationship Id="rId20" Type="http://schemas.openxmlformats.org/officeDocument/2006/relationships/image" Target="../media/image51.png"/><Relationship Id="rId29" Type="http://schemas.openxmlformats.org/officeDocument/2006/relationships/image" Target="../media/image60.png"/><Relationship Id="rId1" Type="http://schemas.openxmlformats.org/officeDocument/2006/relationships/tags" Target="../tags/tag184.xml"/><Relationship Id="rId6" Type="http://schemas.openxmlformats.org/officeDocument/2006/relationships/tags" Target="../tags/tag189.xml"/><Relationship Id="rId11" Type="http://schemas.openxmlformats.org/officeDocument/2006/relationships/tags" Target="../tags/tag194.xml"/><Relationship Id="rId24" Type="http://schemas.openxmlformats.org/officeDocument/2006/relationships/image" Target="../media/image55.png"/><Relationship Id="rId32" Type="http://schemas.openxmlformats.org/officeDocument/2006/relationships/image" Target="../media/image63.png"/><Relationship Id="rId5" Type="http://schemas.openxmlformats.org/officeDocument/2006/relationships/tags" Target="../tags/tag188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54.png"/><Relationship Id="rId28" Type="http://schemas.openxmlformats.org/officeDocument/2006/relationships/image" Target="../media/image59.png"/><Relationship Id="rId10" Type="http://schemas.openxmlformats.org/officeDocument/2006/relationships/tags" Target="../tags/tag193.xml"/><Relationship Id="rId19" Type="http://schemas.openxmlformats.org/officeDocument/2006/relationships/image" Target="../media/image50.png"/><Relationship Id="rId31" Type="http://schemas.openxmlformats.org/officeDocument/2006/relationships/image" Target="../media/image62.png"/><Relationship Id="rId4" Type="http://schemas.openxmlformats.org/officeDocument/2006/relationships/tags" Target="../tags/tag187.xml"/><Relationship Id="rId9" Type="http://schemas.openxmlformats.org/officeDocument/2006/relationships/tags" Target="../tags/tag192.xml"/><Relationship Id="rId14" Type="http://schemas.openxmlformats.org/officeDocument/2006/relationships/tags" Target="../tags/tag197.xml"/><Relationship Id="rId22" Type="http://schemas.openxmlformats.org/officeDocument/2006/relationships/image" Target="../media/image53.png"/><Relationship Id="rId27" Type="http://schemas.openxmlformats.org/officeDocument/2006/relationships/image" Target="../media/image58.png"/><Relationship Id="rId30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13" Type="http://schemas.openxmlformats.org/officeDocument/2006/relationships/image" Target="../media/image66.png"/><Relationship Id="rId3" Type="http://schemas.openxmlformats.org/officeDocument/2006/relationships/tags" Target="../tags/tag200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65.png"/><Relationship Id="rId2" Type="http://schemas.openxmlformats.org/officeDocument/2006/relationships/tags" Target="../tags/tag199.xml"/><Relationship Id="rId1" Type="http://schemas.openxmlformats.org/officeDocument/2006/relationships/tags" Target="../tags/tag198.xml"/><Relationship Id="rId6" Type="http://schemas.openxmlformats.org/officeDocument/2006/relationships/tags" Target="../tags/tag203.xml"/><Relationship Id="rId11" Type="http://schemas.openxmlformats.org/officeDocument/2006/relationships/image" Target="../media/image51.png"/><Relationship Id="rId5" Type="http://schemas.openxmlformats.org/officeDocument/2006/relationships/tags" Target="../tags/tag202.xml"/><Relationship Id="rId15" Type="http://schemas.openxmlformats.org/officeDocument/2006/relationships/image" Target="../media/image68.png"/><Relationship Id="rId10" Type="http://schemas.openxmlformats.org/officeDocument/2006/relationships/image" Target="../media/image50.png"/><Relationship Id="rId4" Type="http://schemas.openxmlformats.org/officeDocument/2006/relationships/tags" Target="../tags/tag201.xml"/><Relationship Id="rId9" Type="http://schemas.openxmlformats.org/officeDocument/2006/relationships/image" Target="../media/image64.png"/><Relationship Id="rId1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13" Type="http://schemas.openxmlformats.org/officeDocument/2006/relationships/image" Target="../media/image66.png"/><Relationship Id="rId3" Type="http://schemas.openxmlformats.org/officeDocument/2006/relationships/tags" Target="../tags/tag206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65.png"/><Relationship Id="rId2" Type="http://schemas.openxmlformats.org/officeDocument/2006/relationships/tags" Target="../tags/tag205.xml"/><Relationship Id="rId1" Type="http://schemas.openxmlformats.org/officeDocument/2006/relationships/tags" Target="../tags/tag204.xml"/><Relationship Id="rId6" Type="http://schemas.openxmlformats.org/officeDocument/2006/relationships/tags" Target="../tags/tag209.xml"/><Relationship Id="rId11" Type="http://schemas.openxmlformats.org/officeDocument/2006/relationships/image" Target="../media/image51.png"/><Relationship Id="rId5" Type="http://schemas.openxmlformats.org/officeDocument/2006/relationships/tags" Target="../tags/tag208.xml"/><Relationship Id="rId15" Type="http://schemas.openxmlformats.org/officeDocument/2006/relationships/image" Target="../media/image68.png"/><Relationship Id="rId10" Type="http://schemas.openxmlformats.org/officeDocument/2006/relationships/image" Target="../media/image50.png"/><Relationship Id="rId4" Type="http://schemas.openxmlformats.org/officeDocument/2006/relationships/tags" Target="../tags/tag207.xml"/><Relationship Id="rId9" Type="http://schemas.openxmlformats.org/officeDocument/2006/relationships/image" Target="../media/image69.png"/><Relationship Id="rId1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13" Type="http://schemas.openxmlformats.org/officeDocument/2006/relationships/image" Target="../media/image74.png"/><Relationship Id="rId3" Type="http://schemas.openxmlformats.org/officeDocument/2006/relationships/tags" Target="../tags/tag212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73.png"/><Relationship Id="rId2" Type="http://schemas.openxmlformats.org/officeDocument/2006/relationships/tags" Target="../tags/tag211.xml"/><Relationship Id="rId1" Type="http://schemas.openxmlformats.org/officeDocument/2006/relationships/tags" Target="../tags/tag210.xml"/><Relationship Id="rId6" Type="http://schemas.openxmlformats.org/officeDocument/2006/relationships/tags" Target="../tags/tag215.xml"/><Relationship Id="rId11" Type="http://schemas.openxmlformats.org/officeDocument/2006/relationships/image" Target="../media/image72.png"/><Relationship Id="rId5" Type="http://schemas.openxmlformats.org/officeDocument/2006/relationships/tags" Target="../tags/tag214.xml"/><Relationship Id="rId15" Type="http://schemas.openxmlformats.org/officeDocument/2006/relationships/image" Target="../media/image76.png"/><Relationship Id="rId10" Type="http://schemas.openxmlformats.org/officeDocument/2006/relationships/image" Target="../media/image71.png"/><Relationship Id="rId4" Type="http://schemas.openxmlformats.org/officeDocument/2006/relationships/tags" Target="../tags/tag213.xml"/><Relationship Id="rId9" Type="http://schemas.openxmlformats.org/officeDocument/2006/relationships/image" Target="../media/image70.png"/><Relationship Id="rId14" Type="http://schemas.openxmlformats.org/officeDocument/2006/relationships/image" Target="../media/image7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13" Type="http://schemas.openxmlformats.org/officeDocument/2006/relationships/image" Target="../media/image74.png"/><Relationship Id="rId3" Type="http://schemas.openxmlformats.org/officeDocument/2006/relationships/tags" Target="../tags/tag218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73.png"/><Relationship Id="rId2" Type="http://schemas.openxmlformats.org/officeDocument/2006/relationships/tags" Target="../tags/tag217.xml"/><Relationship Id="rId16" Type="http://schemas.openxmlformats.org/officeDocument/2006/relationships/image" Target="../media/image77.png"/><Relationship Id="rId1" Type="http://schemas.openxmlformats.org/officeDocument/2006/relationships/tags" Target="../tags/tag216.xml"/><Relationship Id="rId6" Type="http://schemas.openxmlformats.org/officeDocument/2006/relationships/tags" Target="../tags/tag221.xml"/><Relationship Id="rId11" Type="http://schemas.openxmlformats.org/officeDocument/2006/relationships/image" Target="../media/image72.png"/><Relationship Id="rId5" Type="http://schemas.openxmlformats.org/officeDocument/2006/relationships/tags" Target="../tags/tag220.xml"/><Relationship Id="rId15" Type="http://schemas.openxmlformats.org/officeDocument/2006/relationships/image" Target="../media/image76.png"/><Relationship Id="rId10" Type="http://schemas.openxmlformats.org/officeDocument/2006/relationships/image" Target="../media/image71.png"/><Relationship Id="rId4" Type="http://schemas.openxmlformats.org/officeDocument/2006/relationships/tags" Target="../tags/tag219.xml"/><Relationship Id="rId9" Type="http://schemas.openxmlformats.org/officeDocument/2006/relationships/image" Target="../media/image70.png"/><Relationship Id="rId1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tags" Target="../tags/tag234.xml"/><Relationship Id="rId18" Type="http://schemas.openxmlformats.org/officeDocument/2006/relationships/tags" Target="../tags/tag239.xml"/><Relationship Id="rId26" Type="http://schemas.openxmlformats.org/officeDocument/2006/relationships/image" Target="../media/image52.png"/><Relationship Id="rId39" Type="http://schemas.openxmlformats.org/officeDocument/2006/relationships/image" Target="../media/image79.png"/><Relationship Id="rId21" Type="http://schemas.openxmlformats.org/officeDocument/2006/relationships/slideLayout" Target="../slideLayouts/slideLayout2.xml"/><Relationship Id="rId34" Type="http://schemas.openxmlformats.org/officeDocument/2006/relationships/image" Target="../media/image60.png"/><Relationship Id="rId42" Type="http://schemas.openxmlformats.org/officeDocument/2006/relationships/image" Target="../media/image83.png"/><Relationship Id="rId7" Type="http://schemas.openxmlformats.org/officeDocument/2006/relationships/tags" Target="../tags/tag228.xml"/><Relationship Id="rId2" Type="http://schemas.openxmlformats.org/officeDocument/2006/relationships/tags" Target="../tags/tag223.xml"/><Relationship Id="rId16" Type="http://schemas.openxmlformats.org/officeDocument/2006/relationships/tags" Target="../tags/tag237.xml"/><Relationship Id="rId20" Type="http://schemas.openxmlformats.org/officeDocument/2006/relationships/tags" Target="../tags/tag241.xml"/><Relationship Id="rId29" Type="http://schemas.openxmlformats.org/officeDocument/2006/relationships/image" Target="../media/image55.png"/><Relationship Id="rId41" Type="http://schemas.openxmlformats.org/officeDocument/2006/relationships/image" Target="../media/image82.png"/><Relationship Id="rId1" Type="http://schemas.openxmlformats.org/officeDocument/2006/relationships/tags" Target="../tags/tag222.xml"/><Relationship Id="rId6" Type="http://schemas.openxmlformats.org/officeDocument/2006/relationships/tags" Target="../tags/tag227.xml"/><Relationship Id="rId11" Type="http://schemas.openxmlformats.org/officeDocument/2006/relationships/tags" Target="../tags/tag232.xml"/><Relationship Id="rId24" Type="http://schemas.openxmlformats.org/officeDocument/2006/relationships/image" Target="../media/image50.png"/><Relationship Id="rId32" Type="http://schemas.openxmlformats.org/officeDocument/2006/relationships/image" Target="../media/image58.png"/><Relationship Id="rId37" Type="http://schemas.openxmlformats.org/officeDocument/2006/relationships/image" Target="../media/image63.png"/><Relationship Id="rId40" Type="http://schemas.openxmlformats.org/officeDocument/2006/relationships/image" Target="../media/image81.png"/><Relationship Id="rId5" Type="http://schemas.openxmlformats.org/officeDocument/2006/relationships/tags" Target="../tags/tag226.xml"/><Relationship Id="rId15" Type="http://schemas.openxmlformats.org/officeDocument/2006/relationships/tags" Target="../tags/tag236.xml"/><Relationship Id="rId23" Type="http://schemas.openxmlformats.org/officeDocument/2006/relationships/image" Target="../media/image49.png"/><Relationship Id="rId28" Type="http://schemas.openxmlformats.org/officeDocument/2006/relationships/image" Target="../media/image54.png"/><Relationship Id="rId36" Type="http://schemas.openxmlformats.org/officeDocument/2006/relationships/image" Target="../media/image62.png"/><Relationship Id="rId10" Type="http://schemas.openxmlformats.org/officeDocument/2006/relationships/tags" Target="../tags/tag231.xml"/><Relationship Id="rId19" Type="http://schemas.openxmlformats.org/officeDocument/2006/relationships/tags" Target="../tags/tag240.xml"/><Relationship Id="rId31" Type="http://schemas.openxmlformats.org/officeDocument/2006/relationships/image" Target="../media/image57.png"/><Relationship Id="rId44" Type="http://schemas.openxmlformats.org/officeDocument/2006/relationships/image" Target="../media/image85.png"/><Relationship Id="rId4" Type="http://schemas.openxmlformats.org/officeDocument/2006/relationships/tags" Target="../tags/tag225.xml"/><Relationship Id="rId9" Type="http://schemas.openxmlformats.org/officeDocument/2006/relationships/tags" Target="../tags/tag230.xml"/><Relationship Id="rId14" Type="http://schemas.openxmlformats.org/officeDocument/2006/relationships/tags" Target="../tags/tag235.xml"/><Relationship Id="rId22" Type="http://schemas.openxmlformats.org/officeDocument/2006/relationships/notesSlide" Target="../notesSlides/notesSlide13.xml"/><Relationship Id="rId27" Type="http://schemas.openxmlformats.org/officeDocument/2006/relationships/image" Target="../media/image53.png"/><Relationship Id="rId30" Type="http://schemas.openxmlformats.org/officeDocument/2006/relationships/image" Target="../media/image56.png"/><Relationship Id="rId35" Type="http://schemas.openxmlformats.org/officeDocument/2006/relationships/image" Target="../media/image61.png"/><Relationship Id="rId43" Type="http://schemas.openxmlformats.org/officeDocument/2006/relationships/image" Target="../media/image84.png"/><Relationship Id="rId8" Type="http://schemas.openxmlformats.org/officeDocument/2006/relationships/tags" Target="../tags/tag229.xml"/><Relationship Id="rId3" Type="http://schemas.openxmlformats.org/officeDocument/2006/relationships/tags" Target="../tags/tag224.xml"/><Relationship Id="rId12" Type="http://schemas.openxmlformats.org/officeDocument/2006/relationships/tags" Target="../tags/tag233.xml"/><Relationship Id="rId17" Type="http://schemas.openxmlformats.org/officeDocument/2006/relationships/tags" Target="../tags/tag238.xml"/><Relationship Id="rId25" Type="http://schemas.openxmlformats.org/officeDocument/2006/relationships/image" Target="../media/image51.png"/><Relationship Id="rId33" Type="http://schemas.openxmlformats.org/officeDocument/2006/relationships/image" Target="../media/image59.png"/><Relationship Id="rId38" Type="http://schemas.openxmlformats.org/officeDocument/2006/relationships/image" Target="../media/image78.png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tags" Target="../tags/tag254.xml"/><Relationship Id="rId18" Type="http://schemas.openxmlformats.org/officeDocument/2006/relationships/tags" Target="../tags/tag259.xml"/><Relationship Id="rId26" Type="http://schemas.openxmlformats.org/officeDocument/2006/relationships/image" Target="../media/image51.png"/><Relationship Id="rId39" Type="http://schemas.openxmlformats.org/officeDocument/2006/relationships/image" Target="../media/image78.png"/><Relationship Id="rId21" Type="http://schemas.openxmlformats.org/officeDocument/2006/relationships/slideLayout" Target="../slideLayouts/slideLayout2.xml"/><Relationship Id="rId34" Type="http://schemas.openxmlformats.org/officeDocument/2006/relationships/image" Target="../media/image59.png"/><Relationship Id="rId42" Type="http://schemas.openxmlformats.org/officeDocument/2006/relationships/image" Target="../media/image82.png"/><Relationship Id="rId7" Type="http://schemas.openxmlformats.org/officeDocument/2006/relationships/tags" Target="../tags/tag248.xml"/><Relationship Id="rId2" Type="http://schemas.openxmlformats.org/officeDocument/2006/relationships/tags" Target="../tags/tag243.xml"/><Relationship Id="rId16" Type="http://schemas.openxmlformats.org/officeDocument/2006/relationships/tags" Target="../tags/tag257.xml"/><Relationship Id="rId20" Type="http://schemas.openxmlformats.org/officeDocument/2006/relationships/tags" Target="../tags/tag261.xml"/><Relationship Id="rId29" Type="http://schemas.openxmlformats.org/officeDocument/2006/relationships/image" Target="../media/image54.png"/><Relationship Id="rId41" Type="http://schemas.openxmlformats.org/officeDocument/2006/relationships/image" Target="../media/image81.png"/><Relationship Id="rId1" Type="http://schemas.openxmlformats.org/officeDocument/2006/relationships/tags" Target="../tags/tag242.xml"/><Relationship Id="rId6" Type="http://schemas.openxmlformats.org/officeDocument/2006/relationships/tags" Target="../tags/tag247.xml"/><Relationship Id="rId11" Type="http://schemas.openxmlformats.org/officeDocument/2006/relationships/tags" Target="../tags/tag252.xml"/><Relationship Id="rId24" Type="http://schemas.openxmlformats.org/officeDocument/2006/relationships/image" Target="../media/image49.png"/><Relationship Id="rId32" Type="http://schemas.openxmlformats.org/officeDocument/2006/relationships/image" Target="../media/image57.png"/><Relationship Id="rId37" Type="http://schemas.openxmlformats.org/officeDocument/2006/relationships/image" Target="../media/image62.png"/><Relationship Id="rId40" Type="http://schemas.openxmlformats.org/officeDocument/2006/relationships/image" Target="../media/image79.png"/><Relationship Id="rId5" Type="http://schemas.openxmlformats.org/officeDocument/2006/relationships/tags" Target="../tags/tag246.xml"/><Relationship Id="rId15" Type="http://schemas.openxmlformats.org/officeDocument/2006/relationships/tags" Target="../tags/tag256.xml"/><Relationship Id="rId23" Type="http://schemas.openxmlformats.org/officeDocument/2006/relationships/image" Target="../media/image85.png"/><Relationship Id="rId28" Type="http://schemas.openxmlformats.org/officeDocument/2006/relationships/image" Target="../media/image53.png"/><Relationship Id="rId36" Type="http://schemas.openxmlformats.org/officeDocument/2006/relationships/image" Target="../media/image61.png"/><Relationship Id="rId10" Type="http://schemas.openxmlformats.org/officeDocument/2006/relationships/tags" Target="../tags/tag251.xml"/><Relationship Id="rId19" Type="http://schemas.openxmlformats.org/officeDocument/2006/relationships/tags" Target="../tags/tag260.xml"/><Relationship Id="rId31" Type="http://schemas.openxmlformats.org/officeDocument/2006/relationships/image" Target="../media/image56.png"/><Relationship Id="rId44" Type="http://schemas.openxmlformats.org/officeDocument/2006/relationships/image" Target="../media/image84.png"/><Relationship Id="rId4" Type="http://schemas.openxmlformats.org/officeDocument/2006/relationships/tags" Target="../tags/tag245.xml"/><Relationship Id="rId9" Type="http://schemas.openxmlformats.org/officeDocument/2006/relationships/tags" Target="../tags/tag250.xml"/><Relationship Id="rId14" Type="http://schemas.openxmlformats.org/officeDocument/2006/relationships/tags" Target="../tags/tag255.xml"/><Relationship Id="rId22" Type="http://schemas.openxmlformats.org/officeDocument/2006/relationships/notesSlide" Target="../notesSlides/notesSlide14.xml"/><Relationship Id="rId27" Type="http://schemas.openxmlformats.org/officeDocument/2006/relationships/image" Target="../media/image52.png"/><Relationship Id="rId30" Type="http://schemas.openxmlformats.org/officeDocument/2006/relationships/image" Target="../media/image55.png"/><Relationship Id="rId35" Type="http://schemas.openxmlformats.org/officeDocument/2006/relationships/image" Target="../media/image60.png"/><Relationship Id="rId43" Type="http://schemas.openxmlformats.org/officeDocument/2006/relationships/image" Target="../media/image83.png"/><Relationship Id="rId8" Type="http://schemas.openxmlformats.org/officeDocument/2006/relationships/tags" Target="../tags/tag249.xml"/><Relationship Id="rId3" Type="http://schemas.openxmlformats.org/officeDocument/2006/relationships/tags" Target="../tags/tag244.xml"/><Relationship Id="rId12" Type="http://schemas.openxmlformats.org/officeDocument/2006/relationships/tags" Target="../tags/tag253.xml"/><Relationship Id="rId17" Type="http://schemas.openxmlformats.org/officeDocument/2006/relationships/tags" Target="../tags/tag258.xml"/><Relationship Id="rId25" Type="http://schemas.openxmlformats.org/officeDocument/2006/relationships/image" Target="../media/image50.png"/><Relationship Id="rId33" Type="http://schemas.openxmlformats.org/officeDocument/2006/relationships/image" Target="../media/image58.png"/><Relationship Id="rId38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tags" Target="../tags/tag274.xml"/><Relationship Id="rId18" Type="http://schemas.openxmlformats.org/officeDocument/2006/relationships/tags" Target="../tags/tag279.xml"/><Relationship Id="rId26" Type="http://schemas.openxmlformats.org/officeDocument/2006/relationships/image" Target="../media/image52.png"/><Relationship Id="rId39" Type="http://schemas.openxmlformats.org/officeDocument/2006/relationships/image" Target="../media/image79.png"/><Relationship Id="rId21" Type="http://schemas.openxmlformats.org/officeDocument/2006/relationships/slideLayout" Target="../slideLayouts/slideLayout2.xml"/><Relationship Id="rId34" Type="http://schemas.openxmlformats.org/officeDocument/2006/relationships/image" Target="../media/image60.png"/><Relationship Id="rId42" Type="http://schemas.openxmlformats.org/officeDocument/2006/relationships/image" Target="../media/image83.png"/><Relationship Id="rId7" Type="http://schemas.openxmlformats.org/officeDocument/2006/relationships/tags" Target="../tags/tag268.xml"/><Relationship Id="rId2" Type="http://schemas.openxmlformats.org/officeDocument/2006/relationships/tags" Target="../tags/tag263.xml"/><Relationship Id="rId16" Type="http://schemas.openxmlformats.org/officeDocument/2006/relationships/tags" Target="../tags/tag277.xml"/><Relationship Id="rId29" Type="http://schemas.openxmlformats.org/officeDocument/2006/relationships/image" Target="../media/image55.png"/><Relationship Id="rId1" Type="http://schemas.openxmlformats.org/officeDocument/2006/relationships/tags" Target="../tags/tag262.xml"/><Relationship Id="rId6" Type="http://schemas.openxmlformats.org/officeDocument/2006/relationships/tags" Target="../tags/tag267.xml"/><Relationship Id="rId11" Type="http://schemas.openxmlformats.org/officeDocument/2006/relationships/tags" Target="../tags/tag272.xml"/><Relationship Id="rId24" Type="http://schemas.openxmlformats.org/officeDocument/2006/relationships/image" Target="../media/image50.png"/><Relationship Id="rId32" Type="http://schemas.openxmlformats.org/officeDocument/2006/relationships/image" Target="../media/image58.png"/><Relationship Id="rId37" Type="http://schemas.openxmlformats.org/officeDocument/2006/relationships/image" Target="../media/image63.png"/><Relationship Id="rId40" Type="http://schemas.openxmlformats.org/officeDocument/2006/relationships/image" Target="../media/image81.png"/><Relationship Id="rId45" Type="http://schemas.openxmlformats.org/officeDocument/2006/relationships/image" Target="../media/image85.png"/><Relationship Id="rId5" Type="http://schemas.openxmlformats.org/officeDocument/2006/relationships/tags" Target="../tags/tag266.xml"/><Relationship Id="rId15" Type="http://schemas.openxmlformats.org/officeDocument/2006/relationships/tags" Target="../tags/tag276.xml"/><Relationship Id="rId23" Type="http://schemas.openxmlformats.org/officeDocument/2006/relationships/image" Target="../media/image49.png"/><Relationship Id="rId28" Type="http://schemas.openxmlformats.org/officeDocument/2006/relationships/image" Target="../media/image54.png"/><Relationship Id="rId36" Type="http://schemas.openxmlformats.org/officeDocument/2006/relationships/image" Target="../media/image62.png"/><Relationship Id="rId10" Type="http://schemas.openxmlformats.org/officeDocument/2006/relationships/tags" Target="../tags/tag271.xml"/><Relationship Id="rId19" Type="http://schemas.openxmlformats.org/officeDocument/2006/relationships/tags" Target="../tags/tag280.xml"/><Relationship Id="rId31" Type="http://schemas.openxmlformats.org/officeDocument/2006/relationships/image" Target="../media/image57.png"/><Relationship Id="rId44" Type="http://schemas.openxmlformats.org/officeDocument/2006/relationships/image" Target="../media/image86.png"/><Relationship Id="rId4" Type="http://schemas.openxmlformats.org/officeDocument/2006/relationships/tags" Target="../tags/tag265.xml"/><Relationship Id="rId9" Type="http://schemas.openxmlformats.org/officeDocument/2006/relationships/tags" Target="../tags/tag270.xml"/><Relationship Id="rId14" Type="http://schemas.openxmlformats.org/officeDocument/2006/relationships/tags" Target="../tags/tag275.xml"/><Relationship Id="rId22" Type="http://schemas.openxmlformats.org/officeDocument/2006/relationships/notesSlide" Target="../notesSlides/notesSlide15.xml"/><Relationship Id="rId27" Type="http://schemas.openxmlformats.org/officeDocument/2006/relationships/image" Target="../media/image53.png"/><Relationship Id="rId30" Type="http://schemas.openxmlformats.org/officeDocument/2006/relationships/image" Target="../media/image56.png"/><Relationship Id="rId35" Type="http://schemas.openxmlformats.org/officeDocument/2006/relationships/image" Target="../media/image61.png"/><Relationship Id="rId43" Type="http://schemas.openxmlformats.org/officeDocument/2006/relationships/image" Target="../media/image84.png"/><Relationship Id="rId8" Type="http://schemas.openxmlformats.org/officeDocument/2006/relationships/tags" Target="../tags/tag269.xml"/><Relationship Id="rId3" Type="http://schemas.openxmlformats.org/officeDocument/2006/relationships/tags" Target="../tags/tag264.xml"/><Relationship Id="rId12" Type="http://schemas.openxmlformats.org/officeDocument/2006/relationships/tags" Target="../tags/tag273.xml"/><Relationship Id="rId17" Type="http://schemas.openxmlformats.org/officeDocument/2006/relationships/tags" Target="../tags/tag278.xml"/><Relationship Id="rId25" Type="http://schemas.openxmlformats.org/officeDocument/2006/relationships/image" Target="../media/image51.png"/><Relationship Id="rId33" Type="http://schemas.openxmlformats.org/officeDocument/2006/relationships/image" Target="../media/image59.png"/><Relationship Id="rId38" Type="http://schemas.openxmlformats.org/officeDocument/2006/relationships/image" Target="../media/image78.png"/><Relationship Id="rId20" Type="http://schemas.openxmlformats.org/officeDocument/2006/relationships/tags" Target="../tags/tag281.xml"/><Relationship Id="rId41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289.xml"/><Relationship Id="rId13" Type="http://schemas.openxmlformats.org/officeDocument/2006/relationships/image" Target="../media/image71.png"/><Relationship Id="rId18" Type="http://schemas.openxmlformats.org/officeDocument/2006/relationships/image" Target="../media/image95.png"/><Relationship Id="rId3" Type="http://schemas.openxmlformats.org/officeDocument/2006/relationships/tags" Target="../tags/tag284.xml"/><Relationship Id="rId21" Type="http://schemas.openxmlformats.org/officeDocument/2006/relationships/image" Target="../media/image98.png"/><Relationship Id="rId7" Type="http://schemas.openxmlformats.org/officeDocument/2006/relationships/tags" Target="../tags/tag288.xml"/><Relationship Id="rId12" Type="http://schemas.openxmlformats.org/officeDocument/2006/relationships/image" Target="../media/image90.png"/><Relationship Id="rId17" Type="http://schemas.openxmlformats.org/officeDocument/2006/relationships/image" Target="../media/image94.png"/><Relationship Id="rId2" Type="http://schemas.openxmlformats.org/officeDocument/2006/relationships/tags" Target="../tags/tag283.xml"/><Relationship Id="rId16" Type="http://schemas.openxmlformats.org/officeDocument/2006/relationships/image" Target="../media/image93.png"/><Relationship Id="rId20" Type="http://schemas.openxmlformats.org/officeDocument/2006/relationships/image" Target="../media/image97.png"/><Relationship Id="rId1" Type="http://schemas.openxmlformats.org/officeDocument/2006/relationships/tags" Target="../tags/tag282.xml"/><Relationship Id="rId6" Type="http://schemas.openxmlformats.org/officeDocument/2006/relationships/tags" Target="../tags/tag287.xml"/><Relationship Id="rId11" Type="http://schemas.openxmlformats.org/officeDocument/2006/relationships/notesSlide" Target="../notesSlides/notesSlide19.xml"/><Relationship Id="rId5" Type="http://schemas.openxmlformats.org/officeDocument/2006/relationships/tags" Target="../tags/tag286.xml"/><Relationship Id="rId15" Type="http://schemas.openxmlformats.org/officeDocument/2006/relationships/image" Target="../media/image92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96.png"/><Relationship Id="rId4" Type="http://schemas.openxmlformats.org/officeDocument/2006/relationships/tags" Target="../tags/tag285.xml"/><Relationship Id="rId9" Type="http://schemas.openxmlformats.org/officeDocument/2006/relationships/tags" Target="../tags/tag290.xml"/><Relationship Id="rId14" Type="http://schemas.openxmlformats.org/officeDocument/2006/relationships/image" Target="../media/image9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298.xml"/><Relationship Id="rId13" Type="http://schemas.openxmlformats.org/officeDocument/2006/relationships/image" Target="../media/image99.png"/><Relationship Id="rId18" Type="http://schemas.openxmlformats.org/officeDocument/2006/relationships/image" Target="../media/image93.png"/><Relationship Id="rId3" Type="http://schemas.openxmlformats.org/officeDocument/2006/relationships/tags" Target="../tags/tag293.xml"/><Relationship Id="rId21" Type="http://schemas.openxmlformats.org/officeDocument/2006/relationships/image" Target="../media/image97.png"/><Relationship Id="rId7" Type="http://schemas.openxmlformats.org/officeDocument/2006/relationships/tags" Target="../tags/tag297.xml"/><Relationship Id="rId12" Type="http://schemas.openxmlformats.org/officeDocument/2006/relationships/notesSlide" Target="../notesSlides/notesSlide20.xml"/><Relationship Id="rId17" Type="http://schemas.openxmlformats.org/officeDocument/2006/relationships/image" Target="../media/image92.png"/><Relationship Id="rId2" Type="http://schemas.openxmlformats.org/officeDocument/2006/relationships/tags" Target="../tags/tag292.xml"/><Relationship Id="rId16" Type="http://schemas.openxmlformats.org/officeDocument/2006/relationships/image" Target="../media/image91.png"/><Relationship Id="rId20" Type="http://schemas.openxmlformats.org/officeDocument/2006/relationships/image" Target="../media/image95.png"/><Relationship Id="rId1" Type="http://schemas.openxmlformats.org/officeDocument/2006/relationships/tags" Target="../tags/tag291.xml"/><Relationship Id="rId6" Type="http://schemas.openxmlformats.org/officeDocument/2006/relationships/tags" Target="../tags/tag29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295.xml"/><Relationship Id="rId15" Type="http://schemas.openxmlformats.org/officeDocument/2006/relationships/image" Target="../media/image71.png"/><Relationship Id="rId23" Type="http://schemas.openxmlformats.org/officeDocument/2006/relationships/image" Target="../media/image98.png"/><Relationship Id="rId10" Type="http://schemas.openxmlformats.org/officeDocument/2006/relationships/tags" Target="../tags/tag300.xml"/><Relationship Id="rId19" Type="http://schemas.openxmlformats.org/officeDocument/2006/relationships/image" Target="../media/image94.png"/><Relationship Id="rId4" Type="http://schemas.openxmlformats.org/officeDocument/2006/relationships/tags" Target="../tags/tag294.xml"/><Relationship Id="rId9" Type="http://schemas.openxmlformats.org/officeDocument/2006/relationships/tags" Target="../tags/tag299.xml"/><Relationship Id="rId14" Type="http://schemas.openxmlformats.org/officeDocument/2006/relationships/image" Target="../media/image100.png"/><Relationship Id="rId22" Type="http://schemas.openxmlformats.org/officeDocument/2006/relationships/image" Target="../media/image9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308.xml"/><Relationship Id="rId13" Type="http://schemas.openxmlformats.org/officeDocument/2006/relationships/image" Target="../media/image71.png"/><Relationship Id="rId18" Type="http://schemas.openxmlformats.org/officeDocument/2006/relationships/image" Target="../media/image97.png"/><Relationship Id="rId3" Type="http://schemas.openxmlformats.org/officeDocument/2006/relationships/tags" Target="../tags/tag303.xml"/><Relationship Id="rId21" Type="http://schemas.openxmlformats.org/officeDocument/2006/relationships/image" Target="../media/image107.png"/><Relationship Id="rId7" Type="http://schemas.openxmlformats.org/officeDocument/2006/relationships/tags" Target="../tags/tag307.xml"/><Relationship Id="rId12" Type="http://schemas.openxmlformats.org/officeDocument/2006/relationships/image" Target="../media/image102.png"/><Relationship Id="rId17" Type="http://schemas.openxmlformats.org/officeDocument/2006/relationships/image" Target="../media/image104.png"/><Relationship Id="rId2" Type="http://schemas.openxmlformats.org/officeDocument/2006/relationships/tags" Target="../tags/tag302.xml"/><Relationship Id="rId16" Type="http://schemas.openxmlformats.org/officeDocument/2006/relationships/image" Target="../media/image103.png"/><Relationship Id="rId20" Type="http://schemas.openxmlformats.org/officeDocument/2006/relationships/image" Target="../media/image106.png"/><Relationship Id="rId1" Type="http://schemas.openxmlformats.org/officeDocument/2006/relationships/tags" Target="../tags/tag301.xml"/><Relationship Id="rId6" Type="http://schemas.openxmlformats.org/officeDocument/2006/relationships/tags" Target="../tags/tag306.xml"/><Relationship Id="rId11" Type="http://schemas.openxmlformats.org/officeDocument/2006/relationships/notesSlide" Target="../notesSlides/notesSlide23.xml"/><Relationship Id="rId5" Type="http://schemas.openxmlformats.org/officeDocument/2006/relationships/tags" Target="../tags/tag305.xml"/><Relationship Id="rId15" Type="http://schemas.openxmlformats.org/officeDocument/2006/relationships/image" Target="../media/image92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105.png"/><Relationship Id="rId4" Type="http://schemas.openxmlformats.org/officeDocument/2006/relationships/tags" Target="../tags/tag304.xml"/><Relationship Id="rId9" Type="http://schemas.openxmlformats.org/officeDocument/2006/relationships/tags" Target="../tags/tag309.xml"/><Relationship Id="rId14" Type="http://schemas.openxmlformats.org/officeDocument/2006/relationships/image" Target="../media/image9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317.xml"/><Relationship Id="rId13" Type="http://schemas.openxmlformats.org/officeDocument/2006/relationships/image" Target="../media/image71.png"/><Relationship Id="rId18" Type="http://schemas.openxmlformats.org/officeDocument/2006/relationships/image" Target="../media/image105.png"/><Relationship Id="rId3" Type="http://schemas.openxmlformats.org/officeDocument/2006/relationships/tags" Target="../tags/tag312.xml"/><Relationship Id="rId21" Type="http://schemas.openxmlformats.org/officeDocument/2006/relationships/image" Target="../media/image840.png"/><Relationship Id="rId7" Type="http://schemas.openxmlformats.org/officeDocument/2006/relationships/tags" Target="../tags/tag316.xml"/><Relationship Id="rId12" Type="http://schemas.openxmlformats.org/officeDocument/2006/relationships/image" Target="../media/image108.png"/><Relationship Id="rId17" Type="http://schemas.openxmlformats.org/officeDocument/2006/relationships/image" Target="../media/image97.png"/><Relationship Id="rId2" Type="http://schemas.openxmlformats.org/officeDocument/2006/relationships/tags" Target="../tags/tag311.xml"/><Relationship Id="rId16" Type="http://schemas.openxmlformats.org/officeDocument/2006/relationships/image" Target="../media/image104.png"/><Relationship Id="rId1" Type="http://schemas.openxmlformats.org/officeDocument/2006/relationships/tags" Target="../tags/tag310.xml"/><Relationship Id="rId6" Type="http://schemas.openxmlformats.org/officeDocument/2006/relationships/tags" Target="../tags/tag315.xml"/><Relationship Id="rId11" Type="http://schemas.openxmlformats.org/officeDocument/2006/relationships/notesSlide" Target="../notesSlides/notesSlide24.xml"/><Relationship Id="rId5" Type="http://schemas.openxmlformats.org/officeDocument/2006/relationships/tags" Target="../tags/tag314.xml"/><Relationship Id="rId15" Type="http://schemas.openxmlformats.org/officeDocument/2006/relationships/image" Target="../media/image103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106.png"/><Relationship Id="rId4" Type="http://schemas.openxmlformats.org/officeDocument/2006/relationships/tags" Target="../tags/tag313.xml"/><Relationship Id="rId9" Type="http://schemas.openxmlformats.org/officeDocument/2006/relationships/tags" Target="../tags/tag318.xml"/><Relationship Id="rId14" Type="http://schemas.openxmlformats.org/officeDocument/2006/relationships/image" Target="../media/image92.png"/><Relationship Id="rId22" Type="http://schemas.openxmlformats.org/officeDocument/2006/relationships/image" Target="../media/image9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326.xml"/><Relationship Id="rId13" Type="http://schemas.openxmlformats.org/officeDocument/2006/relationships/tags" Target="../tags/tag331.xml"/><Relationship Id="rId18" Type="http://schemas.openxmlformats.org/officeDocument/2006/relationships/image" Target="../media/image71.png"/><Relationship Id="rId26" Type="http://schemas.openxmlformats.org/officeDocument/2006/relationships/image" Target="../media/image119.png"/><Relationship Id="rId3" Type="http://schemas.openxmlformats.org/officeDocument/2006/relationships/tags" Target="../tags/tag321.xml"/><Relationship Id="rId21" Type="http://schemas.openxmlformats.org/officeDocument/2006/relationships/image" Target="../media/image114.png"/><Relationship Id="rId7" Type="http://schemas.openxmlformats.org/officeDocument/2006/relationships/tags" Target="../tags/tag325.xml"/><Relationship Id="rId12" Type="http://schemas.openxmlformats.org/officeDocument/2006/relationships/tags" Target="../tags/tag330.xml"/><Relationship Id="rId17" Type="http://schemas.openxmlformats.org/officeDocument/2006/relationships/image" Target="../media/image113.png"/><Relationship Id="rId25" Type="http://schemas.openxmlformats.org/officeDocument/2006/relationships/image" Target="../media/image118.png"/><Relationship Id="rId2" Type="http://schemas.openxmlformats.org/officeDocument/2006/relationships/tags" Target="../tags/tag320.xml"/><Relationship Id="rId16" Type="http://schemas.openxmlformats.org/officeDocument/2006/relationships/notesSlide" Target="../notesSlides/notesSlide29.xml"/><Relationship Id="rId20" Type="http://schemas.openxmlformats.org/officeDocument/2006/relationships/image" Target="../media/image106.png"/><Relationship Id="rId29" Type="http://schemas.openxmlformats.org/officeDocument/2006/relationships/image" Target="../media/image122.png"/><Relationship Id="rId1" Type="http://schemas.openxmlformats.org/officeDocument/2006/relationships/tags" Target="../tags/tag319.xml"/><Relationship Id="rId6" Type="http://schemas.openxmlformats.org/officeDocument/2006/relationships/tags" Target="../tags/tag324.xml"/><Relationship Id="rId11" Type="http://schemas.openxmlformats.org/officeDocument/2006/relationships/tags" Target="../tags/tag329.xml"/><Relationship Id="rId24" Type="http://schemas.openxmlformats.org/officeDocument/2006/relationships/image" Target="../media/image117.png"/><Relationship Id="rId5" Type="http://schemas.openxmlformats.org/officeDocument/2006/relationships/tags" Target="../tags/tag323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116.png"/><Relationship Id="rId28" Type="http://schemas.openxmlformats.org/officeDocument/2006/relationships/image" Target="../media/image121.png"/><Relationship Id="rId10" Type="http://schemas.openxmlformats.org/officeDocument/2006/relationships/tags" Target="../tags/tag328.xml"/><Relationship Id="rId19" Type="http://schemas.openxmlformats.org/officeDocument/2006/relationships/image" Target="../media/image105.png"/><Relationship Id="rId4" Type="http://schemas.openxmlformats.org/officeDocument/2006/relationships/tags" Target="../tags/tag322.xml"/><Relationship Id="rId9" Type="http://schemas.openxmlformats.org/officeDocument/2006/relationships/tags" Target="../tags/tag327.xml"/><Relationship Id="rId14" Type="http://schemas.openxmlformats.org/officeDocument/2006/relationships/tags" Target="../tags/tag332.xml"/><Relationship Id="rId22" Type="http://schemas.openxmlformats.org/officeDocument/2006/relationships/image" Target="../media/image115.png"/><Relationship Id="rId27" Type="http://schemas.openxmlformats.org/officeDocument/2006/relationships/image" Target="../media/image120.png"/><Relationship Id="rId30" Type="http://schemas.openxmlformats.org/officeDocument/2006/relationships/image" Target="../media/image12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340.xml"/><Relationship Id="rId13" Type="http://schemas.openxmlformats.org/officeDocument/2006/relationships/tags" Target="../tags/tag345.xml"/><Relationship Id="rId18" Type="http://schemas.openxmlformats.org/officeDocument/2006/relationships/image" Target="../media/image71.png"/><Relationship Id="rId26" Type="http://schemas.openxmlformats.org/officeDocument/2006/relationships/image" Target="../media/image119.png"/><Relationship Id="rId3" Type="http://schemas.openxmlformats.org/officeDocument/2006/relationships/tags" Target="../tags/tag335.xml"/><Relationship Id="rId21" Type="http://schemas.openxmlformats.org/officeDocument/2006/relationships/image" Target="../media/image114.png"/><Relationship Id="rId7" Type="http://schemas.openxmlformats.org/officeDocument/2006/relationships/tags" Target="../tags/tag339.xml"/><Relationship Id="rId12" Type="http://schemas.openxmlformats.org/officeDocument/2006/relationships/tags" Target="../tags/tag344.xml"/><Relationship Id="rId17" Type="http://schemas.openxmlformats.org/officeDocument/2006/relationships/image" Target="../media/image113.png"/><Relationship Id="rId25" Type="http://schemas.openxmlformats.org/officeDocument/2006/relationships/image" Target="../media/image118.png"/><Relationship Id="rId2" Type="http://schemas.openxmlformats.org/officeDocument/2006/relationships/tags" Target="../tags/tag334.xml"/><Relationship Id="rId16" Type="http://schemas.openxmlformats.org/officeDocument/2006/relationships/notesSlide" Target="../notesSlides/notesSlide30.xml"/><Relationship Id="rId20" Type="http://schemas.openxmlformats.org/officeDocument/2006/relationships/image" Target="../media/image106.png"/><Relationship Id="rId29" Type="http://schemas.openxmlformats.org/officeDocument/2006/relationships/image" Target="../media/image122.png"/><Relationship Id="rId1" Type="http://schemas.openxmlformats.org/officeDocument/2006/relationships/tags" Target="../tags/tag333.xml"/><Relationship Id="rId6" Type="http://schemas.openxmlformats.org/officeDocument/2006/relationships/tags" Target="../tags/tag338.xml"/><Relationship Id="rId11" Type="http://schemas.openxmlformats.org/officeDocument/2006/relationships/tags" Target="../tags/tag343.xml"/><Relationship Id="rId24" Type="http://schemas.openxmlformats.org/officeDocument/2006/relationships/image" Target="../media/image117.png"/><Relationship Id="rId5" Type="http://schemas.openxmlformats.org/officeDocument/2006/relationships/tags" Target="../tags/tag337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116.png"/><Relationship Id="rId28" Type="http://schemas.openxmlformats.org/officeDocument/2006/relationships/image" Target="../media/image121.png"/><Relationship Id="rId10" Type="http://schemas.openxmlformats.org/officeDocument/2006/relationships/tags" Target="../tags/tag342.xml"/><Relationship Id="rId19" Type="http://schemas.openxmlformats.org/officeDocument/2006/relationships/image" Target="../media/image105.png"/><Relationship Id="rId31" Type="http://schemas.openxmlformats.org/officeDocument/2006/relationships/image" Target="../media/image124.png"/><Relationship Id="rId4" Type="http://schemas.openxmlformats.org/officeDocument/2006/relationships/tags" Target="../tags/tag336.xml"/><Relationship Id="rId9" Type="http://schemas.openxmlformats.org/officeDocument/2006/relationships/tags" Target="../tags/tag341.xml"/><Relationship Id="rId14" Type="http://schemas.openxmlformats.org/officeDocument/2006/relationships/tags" Target="../tags/tag346.xml"/><Relationship Id="rId22" Type="http://schemas.openxmlformats.org/officeDocument/2006/relationships/image" Target="../media/image115.png"/><Relationship Id="rId27" Type="http://schemas.openxmlformats.org/officeDocument/2006/relationships/image" Target="../media/image120.png"/><Relationship Id="rId30" Type="http://schemas.openxmlformats.org/officeDocument/2006/relationships/image" Target="../media/image12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9.png"/><Relationship Id="rId4" Type="http://schemas.openxmlformats.org/officeDocument/2006/relationships/image" Target="../media/image12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30.png"/><Relationship Id="rId18" Type="http://schemas.openxmlformats.org/officeDocument/2006/relationships/image" Target="../media/image133.png"/><Relationship Id="rId3" Type="http://schemas.openxmlformats.org/officeDocument/2006/relationships/tags" Target="../tags/tag349.xml"/><Relationship Id="rId7" Type="http://schemas.openxmlformats.org/officeDocument/2006/relationships/tags" Target="../tags/tag353.xml"/><Relationship Id="rId12" Type="http://schemas.openxmlformats.org/officeDocument/2006/relationships/image" Target="../media/image72.png"/><Relationship Id="rId17" Type="http://schemas.openxmlformats.org/officeDocument/2006/relationships/image" Target="../media/image132.png"/><Relationship Id="rId2" Type="http://schemas.openxmlformats.org/officeDocument/2006/relationships/tags" Target="../tags/tag348.xml"/><Relationship Id="rId16" Type="http://schemas.openxmlformats.org/officeDocument/2006/relationships/image" Target="../media/image76.png"/><Relationship Id="rId1" Type="http://schemas.openxmlformats.org/officeDocument/2006/relationships/tags" Target="../tags/tag347.xml"/><Relationship Id="rId6" Type="http://schemas.openxmlformats.org/officeDocument/2006/relationships/tags" Target="../tags/tag352.xml"/><Relationship Id="rId11" Type="http://schemas.openxmlformats.org/officeDocument/2006/relationships/image" Target="../media/image71.png"/><Relationship Id="rId5" Type="http://schemas.openxmlformats.org/officeDocument/2006/relationships/tags" Target="../tags/tag351.xml"/><Relationship Id="rId15" Type="http://schemas.openxmlformats.org/officeDocument/2006/relationships/image" Target="../media/image75.png"/><Relationship Id="rId10" Type="http://schemas.openxmlformats.org/officeDocument/2006/relationships/image" Target="../media/image128.png"/><Relationship Id="rId4" Type="http://schemas.openxmlformats.org/officeDocument/2006/relationships/tags" Target="../tags/tag350.xml"/><Relationship Id="rId9" Type="http://schemas.openxmlformats.org/officeDocument/2006/relationships/notesSlide" Target="../notesSlides/notesSlide34.xml"/><Relationship Id="rId14" Type="http://schemas.openxmlformats.org/officeDocument/2006/relationships/image" Target="../media/image13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8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87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customXml" Target="../ink/ink3.xml"/><Relationship Id="rId3" Type="http://schemas.openxmlformats.org/officeDocument/2006/relationships/slideLayout" Target="../slideLayouts/slideLayout2.xml"/><Relationship Id="rId7" Type="http://schemas.openxmlformats.org/officeDocument/2006/relationships/customXml" Target="../ink/ink1.xml"/><Relationship Id="rId12" Type="http://schemas.openxmlformats.org/officeDocument/2006/relationships/image" Target="../media/image138.png"/><Relationship Id="rId2" Type="http://schemas.openxmlformats.org/officeDocument/2006/relationships/tags" Target="../tags/tag355.xml"/><Relationship Id="rId16" Type="http://schemas.openxmlformats.org/officeDocument/2006/relationships/image" Target="../media/image140.png"/><Relationship Id="rId1" Type="http://schemas.openxmlformats.org/officeDocument/2006/relationships/tags" Target="../tags/tag354.xml"/><Relationship Id="rId6" Type="http://schemas.openxmlformats.org/officeDocument/2006/relationships/image" Target="../media/image126.png"/><Relationship Id="rId11" Type="http://schemas.openxmlformats.org/officeDocument/2006/relationships/image" Target="../media/image137.png"/><Relationship Id="rId5" Type="http://schemas.openxmlformats.org/officeDocument/2006/relationships/image" Target="../media/image134.png"/><Relationship Id="rId15" Type="http://schemas.openxmlformats.org/officeDocument/2006/relationships/customXml" Target="../ink/ink4.xml"/><Relationship Id="rId10" Type="http://schemas.openxmlformats.org/officeDocument/2006/relationships/image" Target="../media/image136.png"/><Relationship Id="rId4" Type="http://schemas.openxmlformats.org/officeDocument/2006/relationships/notesSlide" Target="../notesSlides/notesSlide37.xml"/><Relationship Id="rId9" Type="http://schemas.openxmlformats.org/officeDocument/2006/relationships/customXml" Target="../ink/ink2.xml"/><Relationship Id="rId14" Type="http://schemas.openxmlformats.org/officeDocument/2006/relationships/image" Target="../media/image139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37.png"/><Relationship Id="rId3" Type="http://schemas.openxmlformats.org/officeDocument/2006/relationships/slideLayout" Target="../slideLayouts/slideLayout2.xml"/><Relationship Id="rId7" Type="http://schemas.openxmlformats.org/officeDocument/2006/relationships/customXml" Target="../ink/ink5.xml"/><Relationship Id="rId12" Type="http://schemas.openxmlformats.org/officeDocument/2006/relationships/image" Target="../media/image136.png"/><Relationship Id="rId17" Type="http://schemas.openxmlformats.org/officeDocument/2006/relationships/image" Target="../media/image140.png"/><Relationship Id="rId2" Type="http://schemas.openxmlformats.org/officeDocument/2006/relationships/tags" Target="../tags/tag357.xml"/><Relationship Id="rId16" Type="http://schemas.openxmlformats.org/officeDocument/2006/relationships/customXml" Target="../ink/ink8.xml"/><Relationship Id="rId1" Type="http://schemas.openxmlformats.org/officeDocument/2006/relationships/tags" Target="../tags/tag356.xml"/><Relationship Id="rId6" Type="http://schemas.openxmlformats.org/officeDocument/2006/relationships/image" Target="../media/image126.png"/><Relationship Id="rId11" Type="http://schemas.openxmlformats.org/officeDocument/2006/relationships/customXml" Target="../ink/ink7.xml"/><Relationship Id="rId5" Type="http://schemas.openxmlformats.org/officeDocument/2006/relationships/image" Target="../media/image134.png"/><Relationship Id="rId15" Type="http://schemas.openxmlformats.org/officeDocument/2006/relationships/image" Target="../media/image141.png"/><Relationship Id="rId10" Type="http://schemas.openxmlformats.org/officeDocument/2006/relationships/image" Target="../media/image139.png"/><Relationship Id="rId4" Type="http://schemas.openxmlformats.org/officeDocument/2006/relationships/notesSlide" Target="../notesSlides/notesSlide38.xml"/><Relationship Id="rId9" Type="http://schemas.openxmlformats.org/officeDocument/2006/relationships/customXml" Target="../ink/ink6.xml"/><Relationship Id="rId14" Type="http://schemas.openxmlformats.org/officeDocument/2006/relationships/image" Target="../media/image138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42.png"/><Relationship Id="rId7" Type="http://schemas.openxmlformats.org/officeDocument/2006/relationships/customXml" Target="../ink/ink10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customXml" Target="../ink/ink9.xml"/><Relationship Id="rId4" Type="http://schemas.openxmlformats.org/officeDocument/2006/relationships/image" Target="../media/image143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customXml" Target="../ink/ink15.xml"/><Relationship Id="rId3" Type="http://schemas.openxmlformats.org/officeDocument/2006/relationships/image" Target="../media/image146.png"/><Relationship Id="rId7" Type="http://schemas.openxmlformats.org/officeDocument/2006/relationships/customXml" Target="../ink/ink12.xml"/><Relationship Id="rId12" Type="http://schemas.openxmlformats.org/officeDocument/2006/relationships/image" Target="../media/image14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11" Type="http://schemas.openxmlformats.org/officeDocument/2006/relationships/customXml" Target="../ink/ink14.xml"/><Relationship Id="rId5" Type="http://schemas.openxmlformats.org/officeDocument/2006/relationships/customXml" Target="../ink/ink11.xml"/><Relationship Id="rId10" Type="http://schemas.openxmlformats.org/officeDocument/2006/relationships/image" Target="../media/image147.png"/><Relationship Id="rId4" Type="http://schemas.openxmlformats.org/officeDocument/2006/relationships/image" Target="../media/image143.png"/><Relationship Id="rId9" Type="http://schemas.openxmlformats.org/officeDocument/2006/relationships/customXml" Target="../ink/ink13.xml"/><Relationship Id="rId14" Type="http://schemas.openxmlformats.org/officeDocument/2006/relationships/image" Target="../media/image14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2.png"/><Relationship Id="rId2" Type="http://schemas.openxmlformats.org/officeDocument/2006/relationships/tags" Target="../tags/tag359.xml"/><Relationship Id="rId1" Type="http://schemas.openxmlformats.org/officeDocument/2006/relationships/tags" Target="../tags/tag358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notesSlide" Target="../notesSlides/notesSlide4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2.png"/><Relationship Id="rId2" Type="http://schemas.openxmlformats.org/officeDocument/2006/relationships/tags" Target="../tags/tag361.xml"/><Relationship Id="rId1" Type="http://schemas.openxmlformats.org/officeDocument/2006/relationships/tags" Target="../tags/tag360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notesSlide" Target="../notesSlides/notesSlide4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8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87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3.png"/><Relationship Id="rId3" Type="http://schemas.openxmlformats.org/officeDocument/2006/relationships/tags" Target="../tags/tag7.xml"/><Relationship Id="rId7" Type="http://schemas.openxmlformats.org/officeDocument/2006/relationships/image" Target="../media/image610.png"/><Relationship Id="rId12" Type="http://schemas.openxmlformats.org/officeDocument/2006/relationships/image" Target="../media/image8.emf"/><Relationship Id="rId2" Type="http://schemas.openxmlformats.org/officeDocument/2006/relationships/tags" Target="../tags/tag6.xml"/><Relationship Id="rId16" Type="http://schemas.openxmlformats.org/officeDocument/2006/relationships/image" Target="../media/image11.png"/><Relationship Id="rId1" Type="http://schemas.openxmlformats.org/officeDocument/2006/relationships/tags" Target="../tags/tag5.xml"/><Relationship Id="rId6" Type="http://schemas.openxmlformats.org/officeDocument/2006/relationships/notesSlide" Target="../notesSlides/notesSlide6.xml"/><Relationship Id="rId11" Type="http://schemas.openxmlformats.org/officeDocument/2006/relationships/oleObject" Target="../embeddings/oleObject2.bin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0.png"/><Relationship Id="rId10" Type="http://schemas.openxmlformats.org/officeDocument/2006/relationships/image" Target="../media/image5.png"/><Relationship Id="rId4" Type="http://schemas.openxmlformats.org/officeDocument/2006/relationships/tags" Target="../tags/tag8.xml"/><Relationship Id="rId9" Type="http://schemas.openxmlformats.org/officeDocument/2006/relationships/image" Target="../media/image8.png"/><Relationship Id="rId1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tags" Target="../tags/tag21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11.xml"/><Relationship Id="rId21" Type="http://schemas.openxmlformats.org/officeDocument/2006/relationships/image" Target="../media/image18.png"/><Relationship Id="rId34" Type="http://schemas.openxmlformats.org/officeDocument/2006/relationships/image" Target="../media/image23.png"/><Relationship Id="rId7" Type="http://schemas.openxmlformats.org/officeDocument/2006/relationships/tags" Target="../tags/tag15.xml"/><Relationship Id="rId12" Type="http://schemas.openxmlformats.org/officeDocument/2006/relationships/tags" Target="../tags/tag20.xml"/><Relationship Id="rId17" Type="http://schemas.openxmlformats.org/officeDocument/2006/relationships/image" Target="../media/image14.png"/><Relationship Id="rId25" Type="http://schemas.openxmlformats.org/officeDocument/2006/relationships/image" Target="../media/image8.emf"/><Relationship Id="rId33" Type="http://schemas.openxmlformats.org/officeDocument/2006/relationships/image" Target="../media/image22.png"/><Relationship Id="rId2" Type="http://schemas.openxmlformats.org/officeDocument/2006/relationships/tags" Target="../tags/tag10.xml"/><Relationship Id="rId16" Type="http://schemas.openxmlformats.org/officeDocument/2006/relationships/image" Target="../media/image12.png"/><Relationship Id="rId20" Type="http://schemas.openxmlformats.org/officeDocument/2006/relationships/image" Target="../media/image17.png"/><Relationship Id="rId29" Type="http://schemas.openxmlformats.org/officeDocument/2006/relationships/image" Target="../media/image11.png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tags" Target="../tags/tag19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21.png"/><Relationship Id="rId5" Type="http://schemas.openxmlformats.org/officeDocument/2006/relationships/tags" Target="../tags/tag13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0.png"/><Relationship Id="rId10" Type="http://schemas.openxmlformats.org/officeDocument/2006/relationships/tags" Target="../tags/tag18.xml"/><Relationship Id="rId19" Type="http://schemas.openxmlformats.org/officeDocument/2006/relationships/image" Target="../media/image16.png"/><Relationship Id="rId31" Type="http://schemas.openxmlformats.org/officeDocument/2006/relationships/image" Target="../media/image6.png"/><Relationship Id="rId4" Type="http://schemas.openxmlformats.org/officeDocument/2006/relationships/tags" Target="../tags/tag12.xml"/><Relationship Id="rId9" Type="http://schemas.openxmlformats.org/officeDocument/2006/relationships/tags" Target="../tags/tag17.xml"/><Relationship Id="rId14" Type="http://schemas.openxmlformats.org/officeDocument/2006/relationships/tags" Target="../tags/tag22.xml"/><Relationship Id="rId22" Type="http://schemas.openxmlformats.org/officeDocument/2006/relationships/image" Target="../media/image19.png"/><Relationship Id="rId27" Type="http://schemas.openxmlformats.org/officeDocument/2006/relationships/image" Target="../media/image9.emf"/><Relationship Id="rId30" Type="http://schemas.openxmlformats.org/officeDocument/2006/relationships/image" Target="../media/image5.png"/><Relationship Id="rId8" Type="http://schemas.openxmlformats.org/officeDocument/2006/relationships/tags" Target="../tags/tag16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tags" Target="../tags/tag35.xml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3.bin"/><Relationship Id="rId3" Type="http://schemas.openxmlformats.org/officeDocument/2006/relationships/tags" Target="../tags/tag25.xml"/><Relationship Id="rId21" Type="http://schemas.openxmlformats.org/officeDocument/2006/relationships/image" Target="../media/image18.png"/><Relationship Id="rId34" Type="http://schemas.openxmlformats.org/officeDocument/2006/relationships/image" Target="../media/image21.png"/><Relationship Id="rId7" Type="http://schemas.openxmlformats.org/officeDocument/2006/relationships/tags" Target="../tags/tag29.xml"/><Relationship Id="rId12" Type="http://schemas.openxmlformats.org/officeDocument/2006/relationships/tags" Target="../tags/tag34.xml"/><Relationship Id="rId17" Type="http://schemas.openxmlformats.org/officeDocument/2006/relationships/image" Target="../media/image14.png"/><Relationship Id="rId25" Type="http://schemas.openxmlformats.org/officeDocument/2006/relationships/image" Target="../media/image8.emf"/><Relationship Id="rId33" Type="http://schemas.openxmlformats.org/officeDocument/2006/relationships/image" Target="../media/image23.png"/><Relationship Id="rId2" Type="http://schemas.openxmlformats.org/officeDocument/2006/relationships/tags" Target="../tags/tag24.xml"/><Relationship Id="rId16" Type="http://schemas.openxmlformats.org/officeDocument/2006/relationships/image" Target="../media/image12.png"/><Relationship Id="rId20" Type="http://schemas.openxmlformats.org/officeDocument/2006/relationships/image" Target="../media/image17.png"/><Relationship Id="rId29" Type="http://schemas.openxmlformats.org/officeDocument/2006/relationships/image" Target="../media/image11.png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tags" Target="../tags/tag33.x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24.png"/><Relationship Id="rId5" Type="http://schemas.openxmlformats.org/officeDocument/2006/relationships/tags" Target="../tags/tag27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0.png"/><Relationship Id="rId28" Type="http://schemas.openxmlformats.org/officeDocument/2006/relationships/image" Target="../media/image10.png"/><Relationship Id="rId10" Type="http://schemas.openxmlformats.org/officeDocument/2006/relationships/tags" Target="../tags/tag32.xml"/><Relationship Id="rId19" Type="http://schemas.openxmlformats.org/officeDocument/2006/relationships/image" Target="../media/image16.png"/><Relationship Id="rId31" Type="http://schemas.openxmlformats.org/officeDocument/2006/relationships/image" Target="../media/image6.png"/><Relationship Id="rId4" Type="http://schemas.openxmlformats.org/officeDocument/2006/relationships/tags" Target="../tags/tag26.xml"/><Relationship Id="rId9" Type="http://schemas.openxmlformats.org/officeDocument/2006/relationships/tags" Target="../tags/tag31.xml"/><Relationship Id="rId14" Type="http://schemas.openxmlformats.org/officeDocument/2006/relationships/tags" Target="../tags/tag36.xml"/><Relationship Id="rId22" Type="http://schemas.openxmlformats.org/officeDocument/2006/relationships/image" Target="../media/image19.png"/><Relationship Id="rId27" Type="http://schemas.openxmlformats.org/officeDocument/2006/relationships/image" Target="../media/image9.emf"/><Relationship Id="rId30" Type="http://schemas.openxmlformats.org/officeDocument/2006/relationships/image" Target="../media/image5.png"/><Relationship Id="rId8" Type="http://schemas.openxmlformats.org/officeDocument/2006/relationships/tags" Target="../tags/tag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747373" y="2168935"/>
            <a:ext cx="7941922" cy="187435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L</a:t>
            </a:r>
            <a:r>
              <a:rPr lang="en-US" dirty="0">
                <a:solidFill>
                  <a:srgbClr val="3A3A82"/>
                </a:solidFill>
              </a:rPr>
              <a:t>ecture 4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dirty="0">
                <a:solidFill>
                  <a:srgbClr val="3A3A82"/>
                </a:solidFill>
              </a:rPr>
              <a:t>Divide and Conquer II: Counting inversions, counting intersections, max subarray, maxima set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376748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7933358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241639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779567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18" name="Picture 17" descr="\documentclass{article}&#10;\usepackage{amsmath}&#10;\pagestyle{empty}&#10;\begin{document}&#10;&#10;$A: 1 \; 2$ &#10;&#10;&#10;&#10;\end{document}" title="IguanaTex Bitmap Display">
            <a:extLst>
              <a:ext uri="{FF2B5EF4-FFF2-40B4-BE49-F238E27FC236}">
                <a16:creationId xmlns:a16="http://schemas.microsoft.com/office/drawing/2014/main" id="{3FA50864-FEFA-BBAC-0BE3-9755AB728A80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0" y="4420038"/>
            <a:ext cx="865434" cy="222915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$\textrm{counter} = 4$ &#10;&#10;&#10;&#10;\end{document}" title="IguanaTex Bitmap Display">
            <a:extLst>
              <a:ext uri="{FF2B5EF4-FFF2-40B4-BE49-F238E27FC236}">
                <a16:creationId xmlns:a16="http://schemas.microsoft.com/office/drawing/2014/main" id="{DFE09F47-1BA7-A4F4-DD25-F232C4E51A6D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0" y="4757905"/>
            <a:ext cx="1564149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0077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61818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7933358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48307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779567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 \; 2 \; 3$ &#10;&#10;&#10;&#10;\end{document}" title="IguanaTex Bitmap Display">
            <a:extLst>
              <a:ext uri="{FF2B5EF4-FFF2-40B4-BE49-F238E27FC236}">
                <a16:creationId xmlns:a16="http://schemas.microsoft.com/office/drawing/2014/main" id="{525E4CE2-9AAE-EED7-544E-BEE1E810018D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0" y="4420038"/>
            <a:ext cx="1108954" cy="230408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$\textrm{counter} = 4$ &#10;&#10;&#10;&#10;\end{document}" title="IguanaTex Bitmap Display">
            <a:extLst>
              <a:ext uri="{FF2B5EF4-FFF2-40B4-BE49-F238E27FC236}">
                <a16:creationId xmlns:a16="http://schemas.microsoft.com/office/drawing/2014/main" id="{DFE09F47-1BA7-A4F4-DD25-F232C4E51A6D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0" y="4757905"/>
            <a:ext cx="1564149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438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61818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17479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48307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8021006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11" name="Picture 10" descr="\documentclass{article}&#10;\usepackage{amsmath}&#10;\pagestyle{empty}&#10;\begin{document}&#10;&#10;$A: 1 \; 2 \; 3 \; 3$ &#10;&#10;&#10;&#10;\end{document}" title="IguanaTex Bitmap Display">
            <a:extLst>
              <a:ext uri="{FF2B5EF4-FFF2-40B4-BE49-F238E27FC236}">
                <a16:creationId xmlns:a16="http://schemas.microsoft.com/office/drawing/2014/main" id="{36B539E5-DE7F-BF0C-48DE-EC1DA5DD57CE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0" y="4420038"/>
            <a:ext cx="1350601" cy="23040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counter} = 7$ &#10;&#10;&#10;&#10;\end{document}" title="IguanaTex Bitmap Display">
            <a:extLst>
              <a:ext uri="{FF2B5EF4-FFF2-40B4-BE49-F238E27FC236}">
                <a16:creationId xmlns:a16="http://schemas.microsoft.com/office/drawing/2014/main" id="{47597BA2-BE08-82FE-67F3-A82E42B93861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1" y="4757906"/>
            <a:ext cx="1567895" cy="21916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6071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87503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17479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73992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8021006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 \; 2 \; 3 \; 3 \; 4$ &#10;&#10;&#10;&#10;\end{document}" title="IguanaTex Bitmap Display">
            <a:extLst>
              <a:ext uri="{FF2B5EF4-FFF2-40B4-BE49-F238E27FC236}">
                <a16:creationId xmlns:a16="http://schemas.microsoft.com/office/drawing/2014/main" id="{4CC0F211-A0F5-F25D-633D-3384BC16CA4E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0" y="4420038"/>
            <a:ext cx="1597868" cy="23040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counter} = 7$ &#10;&#10;&#10;&#10;\end{document}" title="IguanaTex Bitmap Display">
            <a:extLst>
              <a:ext uri="{FF2B5EF4-FFF2-40B4-BE49-F238E27FC236}">
                <a16:creationId xmlns:a16="http://schemas.microsoft.com/office/drawing/2014/main" id="{47597BA2-BE08-82FE-67F3-A82E42B93861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1" y="4757906"/>
            <a:ext cx="1567895" cy="21916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1277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87503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395688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73992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8241897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11" name="Picture 10" descr="\documentclass{article}&#10;\usepackage{amsmath}&#10;\pagestyle{empty}&#10;\begin{document}&#10;&#10;$A: 1 \; 2 \; 3 \; 3 \; 4 \; 5$ &#10;&#10;&#10;&#10;\end{document}" title="IguanaTex Bitmap Display">
            <a:extLst>
              <a:ext uri="{FF2B5EF4-FFF2-40B4-BE49-F238E27FC236}">
                <a16:creationId xmlns:a16="http://schemas.microsoft.com/office/drawing/2014/main" id="{3131D5EE-6810-E0B5-FCF6-7BC4D520FCF4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0" y="4420038"/>
            <a:ext cx="1833895" cy="230408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$\textrm{counter} = 9$ &#10;&#10;&#10;&#10;\end{document}" title="IguanaTex Bitmap Display">
            <a:extLst>
              <a:ext uri="{FF2B5EF4-FFF2-40B4-BE49-F238E27FC236}">
                <a16:creationId xmlns:a16="http://schemas.microsoft.com/office/drawing/2014/main" id="{FCDA67A0-8302-2BE7-341C-40AF753A5082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1" y="4757907"/>
            <a:ext cx="1558529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4161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87503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626853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73992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8473062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 \; 2 \; 3 \; 3 \; 4 \; 5 \; 7$ &#10;&#10;&#10;&#10;\end{document}" title="IguanaTex Bitmap Display">
            <a:extLst>
              <a:ext uri="{FF2B5EF4-FFF2-40B4-BE49-F238E27FC236}">
                <a16:creationId xmlns:a16="http://schemas.microsoft.com/office/drawing/2014/main" id="{2FF74CC8-935A-2C26-131E-CB8DF32EE4F3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0" y="4420038"/>
            <a:ext cx="2086782" cy="23040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counter} = 11$ &#10;&#10;&#10;&#10;\end{document}" title="IguanaTex Bitmap Display">
            <a:extLst>
              <a:ext uri="{FF2B5EF4-FFF2-40B4-BE49-F238E27FC236}">
                <a16:creationId xmlns:a16="http://schemas.microsoft.com/office/drawing/2014/main" id="{0F4B4EDD-EDB1-77C5-2DB6-12AE66500529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1" y="4757907"/>
            <a:ext cx="1702768" cy="209803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2364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87503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935076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73992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8781285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11" name="Picture 10" descr="\documentclass{article}&#10;\usepackage{amsmath}&#10;\pagestyle{empty}&#10;\begin{document}&#10;&#10;$A: 1 \; 2 \; 3 \; 3 \; 4 \; 5 \; 7 \; 8$ &#10;&#10;&#10;&#10;\end{document}" title="IguanaTex Bitmap Display">
            <a:extLst>
              <a:ext uri="{FF2B5EF4-FFF2-40B4-BE49-F238E27FC236}">
                <a16:creationId xmlns:a16="http://schemas.microsoft.com/office/drawing/2014/main" id="{731D2A42-3F9E-8794-C203-045F895D55E9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1" y="4420038"/>
            <a:ext cx="2319063" cy="230408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$\textrm{counter} = 13$ &#10;&#10;&#10;&#10;\end{document}" title="IguanaTex Bitmap Display">
            <a:extLst>
              <a:ext uri="{FF2B5EF4-FFF2-40B4-BE49-F238E27FC236}">
                <a16:creationId xmlns:a16="http://schemas.microsoft.com/office/drawing/2014/main" id="{9439B3D9-8C6D-B343-9229-00F35AA66394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2" y="4757908"/>
            <a:ext cx="1714007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246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6244901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935076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6109792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8781285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 \; 2 \; 3 \; 3 \; 4 \; 5 \; 7 \; 8 \; 9$ &#10;&#10;&#10;&#10;\end{document}" title="IguanaTex Bitmap Display">
            <a:extLst>
              <a:ext uri="{FF2B5EF4-FFF2-40B4-BE49-F238E27FC236}">
                <a16:creationId xmlns:a16="http://schemas.microsoft.com/office/drawing/2014/main" id="{87B43C88-584A-73B9-0A02-42359755F52B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1" y="4420038"/>
            <a:ext cx="2560710" cy="230408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$\textrm{counter} = 13$ &#10;&#10;&#10;&#10;\end{document}" title="IguanaTex Bitmap Display">
            <a:extLst>
              <a:ext uri="{FF2B5EF4-FFF2-40B4-BE49-F238E27FC236}">
                <a16:creationId xmlns:a16="http://schemas.microsoft.com/office/drawing/2014/main" id="{9439B3D9-8C6D-B343-9229-00F35AA66394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2" y="4757908"/>
            <a:ext cx="1714007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26549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6244901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9140556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6109792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8986765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11" name="Picture 10" descr="\documentclass{article}&#10;\usepackage{amsmath}&#10;\pagestyle{empty}&#10;\begin{document}&#10;&#10;$A: 1 \; 2 \; 3 \; 3 \; 4 \; 5 \; 7 \; 8 \; 9 \; 10$ &#10;&#10;&#10;&#10;\end{document}" title="IguanaTex Bitmap Display">
            <a:extLst>
              <a:ext uri="{FF2B5EF4-FFF2-40B4-BE49-F238E27FC236}">
                <a16:creationId xmlns:a16="http://schemas.microsoft.com/office/drawing/2014/main" id="{D4725633-2162-A883-EE08-9432B7B6107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1" y="4420038"/>
            <a:ext cx="2959708" cy="23040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counter} = 14$ &#10;&#10;&#10;&#10;\end{document}" title="IguanaTex Bitmap Display">
            <a:extLst>
              <a:ext uri="{FF2B5EF4-FFF2-40B4-BE49-F238E27FC236}">
                <a16:creationId xmlns:a16="http://schemas.microsoft.com/office/drawing/2014/main" id="{124DA4F3-7C5E-B59D-933A-176EFF6EA1E8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2" y="4757909"/>
            <a:ext cx="1719627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2498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6619902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9140556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6484793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8986765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 \; 2 \; 3 \; 3 \; 4 \; 5 \; 7 \; 8 \; 9 \; 10 \; 220$ &#10;&#10;&#10;&#10;\end{document}" title="IguanaTex Bitmap Display">
            <a:extLst>
              <a:ext uri="{FF2B5EF4-FFF2-40B4-BE49-F238E27FC236}">
                <a16:creationId xmlns:a16="http://schemas.microsoft.com/office/drawing/2014/main" id="{0E182F56-5324-5D57-E640-FB60C282FF5F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305129" y="4420038"/>
            <a:ext cx="3512311" cy="23040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counter} = 14$ &#10;&#10;&#10;&#10;\end{document}" title="IguanaTex Bitmap Display">
            <a:extLst>
              <a:ext uri="{FF2B5EF4-FFF2-40B4-BE49-F238E27FC236}">
                <a16:creationId xmlns:a16="http://schemas.microsoft.com/office/drawing/2014/main" id="{124DA4F3-7C5E-B59D-933A-176EFF6EA1E8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364549" y="4757909"/>
            <a:ext cx="1719627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4906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3A3A82"/>
                </a:solidFill>
              </a:rPr>
              <a:t>Divide and conquer method (reca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092" y="1468346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</a:rPr>
              <a:t>    Steps of method: 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Divide</a:t>
            </a:r>
            <a:r>
              <a:rPr lang="en-US" dirty="0"/>
              <a:t> input into parts (</a:t>
            </a:r>
            <a:r>
              <a:rPr lang="en-US" dirty="0">
                <a:solidFill>
                  <a:srgbClr val="FF0000"/>
                </a:solidFill>
              </a:rPr>
              <a:t>smaller problems</a:t>
            </a:r>
            <a:r>
              <a:rPr lang="en-US" dirty="0"/>
              <a:t>)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Conquer</a:t>
            </a:r>
            <a:r>
              <a:rPr lang="en-US" dirty="0"/>
              <a:t> (solve) each part </a:t>
            </a:r>
            <a:r>
              <a:rPr lang="en-US" u="sng" dirty="0">
                <a:solidFill>
                  <a:srgbClr val="FF0000"/>
                </a:solidFill>
              </a:rPr>
              <a:t>recursively</a:t>
            </a:r>
          </a:p>
          <a:p>
            <a:pPr lvl="1"/>
            <a:r>
              <a:rPr lang="en-US" b="1" dirty="0">
                <a:solidFill>
                  <a:srgbClr val="92D050"/>
                </a:solidFill>
              </a:rPr>
              <a:t>Combine</a:t>
            </a:r>
            <a:r>
              <a:rPr lang="en-US" dirty="0"/>
              <a:t> results to obtain solution of origin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2726" y="4017551"/>
          <a:ext cx="5782004" cy="170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622300" progId="Equation.DSMT4">
                  <p:embed/>
                </p:oleObj>
              </mc:Choice>
              <mc:Fallback>
                <p:oleObj name="Equation" r:id="rId3" imgW="2108200" imgH="6223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2726" y="4017551"/>
                        <a:ext cx="5782004" cy="170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7043225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85807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7" name="Picture 6" descr="\documentclass{article}&#10;\usepackage{amsmath}&#10;\pagestyle{empty}&#10;\begin{document}&#10;&#10;\textrm{ModifiedMergesort}$(A[1:n])$&#10;&#10;&#10;\end{document}" title="IguanaTex Bitmap Display">
            <a:extLst>
              <a:ext uri="{FF2B5EF4-FFF2-40B4-BE49-F238E27FC236}">
                <a16:creationId xmlns:a16="http://schemas.microsoft.com/office/drawing/2014/main" id="{7AE1A5F5-D418-61C0-6AA3-1DA6640346D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909264" y="1825904"/>
            <a:ext cx="3759574" cy="312830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\textbf{If} $n==1$ \textbf{then}&#10;&#10;&#10;\end{document}" title="IguanaTex Bitmap Display">
            <a:extLst>
              <a:ext uri="{FF2B5EF4-FFF2-40B4-BE49-F238E27FC236}">
                <a16:creationId xmlns:a16="http://schemas.microsoft.com/office/drawing/2014/main" id="{FF3D86CB-B9CA-422D-D578-1084A1FB7AF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233447" y="2220510"/>
            <a:ext cx="2169202" cy="221042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\textbf{return} $A , 0$&#10;&#10;&#10;\end{document}" title="IguanaTex Bitmap Display">
            <a:extLst>
              <a:ext uri="{FF2B5EF4-FFF2-40B4-BE49-F238E27FC236}">
                <a16:creationId xmlns:a16="http://schemas.microsoft.com/office/drawing/2014/main" id="{91CCF183-955B-8C3C-6444-6C257CD7AD6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615235" y="2551667"/>
            <a:ext cx="1603486" cy="282858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$B, \textbf{\textrm{countL }} = $ ModifiedMergesort $(A[1:\frac{n}{2}])$&#10;&#10;&#10;\end{document}" title="IguanaTex Bitmap Display">
            <a:extLst>
              <a:ext uri="{FF2B5EF4-FFF2-40B4-BE49-F238E27FC236}">
                <a16:creationId xmlns:a16="http://schemas.microsoft.com/office/drawing/2014/main" id="{EBC3170C-875B-F0D0-470D-57E064DA211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233447" y="3042698"/>
            <a:ext cx="5923156" cy="340929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C, \textbf{\textrm{countR }} = $ ModifiedMergesort $(A[\frac{n}{2}+1:n])$&#10;&#10;&#10;\end{document}" title="IguanaTex Bitmap Display">
            <a:extLst>
              <a:ext uri="{FF2B5EF4-FFF2-40B4-BE49-F238E27FC236}">
                <a16:creationId xmlns:a16="http://schemas.microsoft.com/office/drawing/2014/main" id="{9E4307E6-CD3A-BC8F-E658-89668E2AA0E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233447" y="3459113"/>
            <a:ext cx="6516966" cy="340929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A,\textrm{counterM} \leftarrow \textrm{ModifiedMerge}(B, C)$&#10;&#10;&#10;\end{document}" title="IguanaTex Bitmap Display">
            <a:extLst>
              <a:ext uri="{FF2B5EF4-FFF2-40B4-BE49-F238E27FC236}">
                <a16:creationId xmlns:a16="http://schemas.microsoft.com/office/drawing/2014/main" id="{A5DA30E6-6FBD-2C3A-EA9A-353862FEB06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233447" y="3982743"/>
            <a:ext cx="5018384" cy="312831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\textbf{return} $A, \textrm{countL} + \textrm{countR} + \textrm{counterM}$&#10;&#10;&#10;\end{document}" title="IguanaTex Bitmap Display">
            <a:extLst>
              <a:ext uri="{FF2B5EF4-FFF2-40B4-BE49-F238E27FC236}">
                <a16:creationId xmlns:a16="http://schemas.microsoft.com/office/drawing/2014/main" id="{DA7FBE6B-F61B-FFA0-CA9B-3C21BE444D3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215834" y="4454703"/>
            <a:ext cx="5432375" cy="282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2000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: Counting intersect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distinct lines in the plane, none of which are vertical and two vertical lin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find the number of intersections. We assume that each lin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described by its end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6 lines (8 intersections)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7"/>
                <a:stretch>
                  <a:fillRect l="-919" t="-2154" r="-1414" b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3CB785D9-A435-1F36-6175-FA8D6D46D70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6523" y="3446976"/>
            <a:ext cx="7717915" cy="2609755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a$&#10;&#10;&#10;\end{document}" title="IguanaTex Bitmap Display">
            <a:extLst>
              <a:ext uri="{FF2B5EF4-FFF2-40B4-BE49-F238E27FC236}">
                <a16:creationId xmlns:a16="http://schemas.microsoft.com/office/drawing/2014/main" id="{CBF5CB0C-B612-CE56-9A20-9727DA746E9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273997" y="6144861"/>
            <a:ext cx="117333" cy="114286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b$&#10;&#10;&#10;\end{document}" title="IguanaTex Bitmap Display">
            <a:extLst>
              <a:ext uri="{FF2B5EF4-FFF2-40B4-BE49-F238E27FC236}">
                <a16:creationId xmlns:a16="http://schemas.microsoft.com/office/drawing/2014/main" id="{1CF871F5-6E76-6B25-03D9-9A4F96F6D63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7796075" y="6112861"/>
            <a:ext cx="94476" cy="178286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y_{11}$&#10;&#10;&#10;\end{document}" title="IguanaTex Bitmap Display">
            <a:extLst>
              <a:ext uri="{FF2B5EF4-FFF2-40B4-BE49-F238E27FC236}">
                <a16:creationId xmlns:a16="http://schemas.microsoft.com/office/drawing/2014/main" id="{0368991C-38C9-0880-92FB-69527A251C2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955708" y="5788812"/>
            <a:ext cx="301715" cy="16304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y_{12}$&#10;&#10;&#10;\end{document}" title="IguanaTex Bitmap Display">
            <a:extLst>
              <a:ext uri="{FF2B5EF4-FFF2-40B4-BE49-F238E27FC236}">
                <a16:creationId xmlns:a16="http://schemas.microsoft.com/office/drawing/2014/main" id="{E91F9EDA-B844-9F65-A1C8-64044E37EAB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971035" y="4909332"/>
            <a:ext cx="307810" cy="163048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y_{21}$&#10;&#10;&#10;\end{document}" title="IguanaTex Bitmap Display">
            <a:extLst>
              <a:ext uri="{FF2B5EF4-FFF2-40B4-BE49-F238E27FC236}">
                <a16:creationId xmlns:a16="http://schemas.microsoft.com/office/drawing/2014/main" id="{7EB802FB-06A7-C81D-68DF-BB8130EC0E9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971122" y="5124416"/>
            <a:ext cx="301715" cy="16304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$y_{22}$&#10;&#10;&#10;\end{document}" title="IguanaTex Bitmap Display">
            <a:extLst>
              <a:ext uri="{FF2B5EF4-FFF2-40B4-BE49-F238E27FC236}">
                <a16:creationId xmlns:a16="http://schemas.microsoft.com/office/drawing/2014/main" id="{063FAF66-8BB1-6CFA-8C1B-CBAF9F7EC3E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7969530" y="4147332"/>
            <a:ext cx="307810" cy="16304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$y_{31}$&#10;&#10;&#10;\end{document}" title="IguanaTex Bitmap Display">
            <a:extLst>
              <a:ext uri="{FF2B5EF4-FFF2-40B4-BE49-F238E27FC236}">
                <a16:creationId xmlns:a16="http://schemas.microsoft.com/office/drawing/2014/main" id="{5110C792-8DC4-29E9-6508-2DB0F2F7DEC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955708" y="4390943"/>
            <a:ext cx="301715" cy="163048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y_{32}$&#10;&#10;&#10;\end{document}" title="IguanaTex Bitmap Display">
            <a:extLst>
              <a:ext uri="{FF2B5EF4-FFF2-40B4-BE49-F238E27FC236}">
                <a16:creationId xmlns:a16="http://schemas.microsoft.com/office/drawing/2014/main" id="{B9709268-4501-F028-186F-F7D43793AF7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7964394" y="4494290"/>
            <a:ext cx="307810" cy="163048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$y_{41}$&#10;&#10;&#10;\end{document}" title="IguanaTex Bitmap Display">
            <a:extLst>
              <a:ext uri="{FF2B5EF4-FFF2-40B4-BE49-F238E27FC236}">
                <a16:creationId xmlns:a16="http://schemas.microsoft.com/office/drawing/2014/main" id="{90BFCF69-207E-3736-78DB-05908BA76EE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955708" y="4071724"/>
            <a:ext cx="301715" cy="163048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begin{document}&#10;&#10;$y_{42}$&#10;&#10;&#10;\end{document}" title="IguanaTex Bitmap Display">
            <a:extLst>
              <a:ext uri="{FF2B5EF4-FFF2-40B4-BE49-F238E27FC236}">
                <a16:creationId xmlns:a16="http://schemas.microsoft.com/office/drawing/2014/main" id="{342DE467-100F-F1EB-7DBF-C23FA4603359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964394" y="5943151"/>
            <a:ext cx="307810" cy="163048"/>
          </a:xfrm>
          <a:prstGeom prst="rect">
            <a:avLst/>
          </a:prstGeom>
        </p:spPr>
      </p:pic>
      <p:pic>
        <p:nvPicPr>
          <p:cNvPr id="48" name="Picture 47" descr="\documentclass{article}&#10;\usepackage{amsmath}&#10;\pagestyle{empty}&#10;\begin{document}&#10;&#10;$y_{51}$&#10;&#10;&#10;\end{document}" title="IguanaTex Bitmap Display">
            <a:extLst>
              <a:ext uri="{FF2B5EF4-FFF2-40B4-BE49-F238E27FC236}">
                <a16:creationId xmlns:a16="http://schemas.microsoft.com/office/drawing/2014/main" id="{85A90DBC-34AE-25B8-AABF-DBF138482CF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972283" y="3811645"/>
            <a:ext cx="301715" cy="163048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begin{document}&#10;&#10;$y_{52}$&#10;&#10;&#10;\end{document}" title="IguanaTex Bitmap Display">
            <a:extLst>
              <a:ext uri="{FF2B5EF4-FFF2-40B4-BE49-F238E27FC236}">
                <a16:creationId xmlns:a16="http://schemas.microsoft.com/office/drawing/2014/main" id="{E3CDB9EB-531E-73E0-F9CE-F50B9875170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964394" y="3858287"/>
            <a:ext cx="307810" cy="163048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$y_{61}$&#10;&#10;&#10;\end{document}" title="IguanaTex Bitmap Display">
            <a:extLst>
              <a:ext uri="{FF2B5EF4-FFF2-40B4-BE49-F238E27FC236}">
                <a16:creationId xmlns:a16="http://schemas.microsoft.com/office/drawing/2014/main" id="{B9B04D4D-3E3A-5359-1EED-C2760164C293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955708" y="3528961"/>
            <a:ext cx="301715" cy="163048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$y_{62}$&#10;&#10;&#10;\end{document}" title="IguanaTex Bitmap Display">
            <a:extLst>
              <a:ext uri="{FF2B5EF4-FFF2-40B4-BE49-F238E27FC236}">
                <a16:creationId xmlns:a16="http://schemas.microsoft.com/office/drawing/2014/main" id="{0A42AC28-E103-CFA7-83C5-94CFEFE96F94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7964394" y="5697328"/>
            <a:ext cx="307810" cy="16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3392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: Counting intersect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distinct lines in the plane, none of which are vertical and two vertical lin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find the number of intersections. We assume that each lin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described by its end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hen two line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tersect?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9"/>
                <a:stretch>
                  <a:fillRect l="-919" t="-2154" r="-1414" b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$a$&#10;&#10;&#10;\end{document}" title="IguanaTex Bitmap Display">
            <a:extLst>
              <a:ext uri="{FF2B5EF4-FFF2-40B4-BE49-F238E27FC236}">
                <a16:creationId xmlns:a16="http://schemas.microsoft.com/office/drawing/2014/main" id="{CBF5CB0C-B612-CE56-9A20-9727DA746E9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273997" y="6144861"/>
            <a:ext cx="117333" cy="114286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b$&#10;&#10;&#10;\end{document}" title="IguanaTex Bitmap Display">
            <a:extLst>
              <a:ext uri="{FF2B5EF4-FFF2-40B4-BE49-F238E27FC236}">
                <a16:creationId xmlns:a16="http://schemas.microsoft.com/office/drawing/2014/main" id="{1CF871F5-6E76-6B25-03D9-9A4F96F6D63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7796075" y="6112861"/>
            <a:ext cx="94476" cy="178286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A5EBAEF-2FA3-E99F-ADEB-16B5CCC6CD2B}"/>
              </a:ext>
            </a:extLst>
          </p:cNvPr>
          <p:cNvCxnSpPr/>
          <p:nvPr/>
        </p:nvCxnSpPr>
        <p:spPr>
          <a:xfrm flipV="1">
            <a:off x="1335640" y="3960688"/>
            <a:ext cx="0" cy="205996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FC3F54A-8D68-A59E-C7AC-603BD17E529C}"/>
              </a:ext>
            </a:extLst>
          </p:cNvPr>
          <p:cNvCxnSpPr/>
          <p:nvPr/>
        </p:nvCxnSpPr>
        <p:spPr>
          <a:xfrm flipV="1">
            <a:off x="7832332" y="4005209"/>
            <a:ext cx="0" cy="205996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6A92A93-73BD-5106-C78D-20AEFDF67C54}"/>
              </a:ext>
            </a:extLst>
          </p:cNvPr>
          <p:cNvCxnSpPr>
            <a:cxnSpLocks/>
          </p:cNvCxnSpPr>
          <p:nvPr/>
        </p:nvCxnSpPr>
        <p:spPr>
          <a:xfrm flipH="1" flipV="1">
            <a:off x="1335640" y="4649056"/>
            <a:ext cx="6496692" cy="99659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7" name="Picture 16" descr="\documentclass{article}&#10;\usepackage{amsmath}&#10;\pagestyle{empty}&#10;\begin{document}&#10;&#10;$y_{i1}$&#10;&#10;&#10;\end{document}" title="IguanaTex Bitmap Display">
            <a:extLst>
              <a:ext uri="{FF2B5EF4-FFF2-40B4-BE49-F238E27FC236}">
                <a16:creationId xmlns:a16="http://schemas.microsoft.com/office/drawing/2014/main" id="{8ED5A998-3C44-C924-2F10-8D6D7CF7F39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009953" y="4567532"/>
            <a:ext cx="272763" cy="163048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y_{i2}$&#10;&#10;&#10;\end{document}" title="IguanaTex Bitmap Display">
            <a:extLst>
              <a:ext uri="{FF2B5EF4-FFF2-40B4-BE49-F238E27FC236}">
                <a16:creationId xmlns:a16="http://schemas.microsoft.com/office/drawing/2014/main" id="{21BEE011-3C26-EE7E-A18E-0C70CC22CF2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10930" y="5564125"/>
            <a:ext cx="278858" cy="163048"/>
          </a:xfrm>
          <a:prstGeom prst="rect">
            <a:avLst/>
          </a:prstGeom>
        </p:spPr>
      </p:pic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835B98C-CBD3-A4C8-17E8-7B9A054F3195}"/>
              </a:ext>
            </a:extLst>
          </p:cNvPr>
          <p:cNvCxnSpPr>
            <a:cxnSpLocks/>
          </p:cNvCxnSpPr>
          <p:nvPr/>
        </p:nvCxnSpPr>
        <p:spPr>
          <a:xfrm flipH="1">
            <a:off x="1346621" y="4428162"/>
            <a:ext cx="6485711" cy="103142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Star: 4 Points 24">
            <a:extLst>
              <a:ext uri="{FF2B5EF4-FFF2-40B4-BE49-F238E27FC236}">
                <a16:creationId xmlns:a16="http://schemas.microsoft.com/office/drawing/2014/main" id="{4DBB9A32-ED7A-E8EC-5EBA-F94A6D732628}"/>
              </a:ext>
            </a:extLst>
          </p:cNvPr>
          <p:cNvSpPr/>
          <p:nvPr/>
        </p:nvSpPr>
        <p:spPr>
          <a:xfrm>
            <a:off x="3886973" y="4968241"/>
            <a:ext cx="104532" cy="148290"/>
          </a:xfrm>
          <a:prstGeom prst="star4">
            <a:avLst>
              <a:gd name="adj" fmla="val 50000"/>
            </a:avLst>
          </a:prstGeom>
          <a:gradFill>
            <a:gsLst>
              <a:gs pos="0">
                <a:srgbClr val="FF0000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8" descr="\documentclass{article}&#10;\usepackage{amsmath}&#10;\pagestyle{empty}&#10;\begin{document}&#10;&#10;$y_{j1}$&#10;&#10;&#10;\end{document}" title="IguanaTex Bitmap Display">
            <a:extLst>
              <a:ext uri="{FF2B5EF4-FFF2-40B4-BE49-F238E27FC236}">
                <a16:creationId xmlns:a16="http://schemas.microsoft.com/office/drawing/2014/main" id="{E5BE11AF-D61F-5DAF-582E-52450650BD52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011510" y="5394690"/>
            <a:ext cx="295620" cy="185905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$y_{j2}$&#10;&#10;&#10;\end{document}" title="IguanaTex Bitmap Display">
            <a:extLst>
              <a:ext uri="{FF2B5EF4-FFF2-40B4-BE49-F238E27FC236}">
                <a16:creationId xmlns:a16="http://schemas.microsoft.com/office/drawing/2014/main" id="{258D9EAE-A948-850F-3525-5FFEDF9AAD5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7910931" y="4386788"/>
            <a:ext cx="301715" cy="185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9366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: Counting intersect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distinct lines in the plane, none of which are vertical and two vertical lin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find the number of intersections. We assume that each lin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described by its end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hen two line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tersect?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or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sz="2400" b="1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9"/>
                <a:stretch>
                  <a:fillRect l="-919" t="-5231" r="-1414" b="-3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$a$&#10;&#10;&#10;\end{document}" title="IguanaTex Bitmap Display">
            <a:extLst>
              <a:ext uri="{FF2B5EF4-FFF2-40B4-BE49-F238E27FC236}">
                <a16:creationId xmlns:a16="http://schemas.microsoft.com/office/drawing/2014/main" id="{CBF5CB0C-B612-CE56-9A20-9727DA746E9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273997" y="6144861"/>
            <a:ext cx="117333" cy="114286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b$&#10;&#10;&#10;\end{document}" title="IguanaTex Bitmap Display">
            <a:extLst>
              <a:ext uri="{FF2B5EF4-FFF2-40B4-BE49-F238E27FC236}">
                <a16:creationId xmlns:a16="http://schemas.microsoft.com/office/drawing/2014/main" id="{1CF871F5-6E76-6B25-03D9-9A4F96F6D63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7796075" y="6112861"/>
            <a:ext cx="94476" cy="178286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A5EBAEF-2FA3-E99F-ADEB-16B5CCC6CD2B}"/>
              </a:ext>
            </a:extLst>
          </p:cNvPr>
          <p:cNvCxnSpPr/>
          <p:nvPr/>
        </p:nvCxnSpPr>
        <p:spPr>
          <a:xfrm flipV="1">
            <a:off x="1335640" y="3960688"/>
            <a:ext cx="0" cy="205996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FC3F54A-8D68-A59E-C7AC-603BD17E529C}"/>
              </a:ext>
            </a:extLst>
          </p:cNvPr>
          <p:cNvCxnSpPr/>
          <p:nvPr/>
        </p:nvCxnSpPr>
        <p:spPr>
          <a:xfrm flipV="1">
            <a:off x="7832332" y="4005209"/>
            <a:ext cx="0" cy="205996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6A92A93-73BD-5106-C78D-20AEFDF67C54}"/>
              </a:ext>
            </a:extLst>
          </p:cNvPr>
          <p:cNvCxnSpPr>
            <a:cxnSpLocks/>
          </p:cNvCxnSpPr>
          <p:nvPr/>
        </p:nvCxnSpPr>
        <p:spPr>
          <a:xfrm flipH="1" flipV="1">
            <a:off x="1335640" y="4649056"/>
            <a:ext cx="6496692" cy="99659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7" name="Picture 16" descr="\documentclass{article}&#10;\usepackage{amsmath}&#10;\pagestyle{empty}&#10;\begin{document}&#10;&#10;$y_{i1}$&#10;&#10;&#10;\end{document}" title="IguanaTex Bitmap Display">
            <a:extLst>
              <a:ext uri="{FF2B5EF4-FFF2-40B4-BE49-F238E27FC236}">
                <a16:creationId xmlns:a16="http://schemas.microsoft.com/office/drawing/2014/main" id="{8ED5A998-3C44-C924-2F10-8D6D7CF7F39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009953" y="4567532"/>
            <a:ext cx="272763" cy="163048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y_{i2}$&#10;&#10;&#10;\end{document}" title="IguanaTex Bitmap Display">
            <a:extLst>
              <a:ext uri="{FF2B5EF4-FFF2-40B4-BE49-F238E27FC236}">
                <a16:creationId xmlns:a16="http://schemas.microsoft.com/office/drawing/2014/main" id="{21BEE011-3C26-EE7E-A18E-0C70CC22CF2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10930" y="5564125"/>
            <a:ext cx="278858" cy="163048"/>
          </a:xfrm>
          <a:prstGeom prst="rect">
            <a:avLst/>
          </a:prstGeom>
        </p:spPr>
      </p:pic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835B98C-CBD3-A4C8-17E8-7B9A054F3195}"/>
              </a:ext>
            </a:extLst>
          </p:cNvPr>
          <p:cNvCxnSpPr>
            <a:cxnSpLocks/>
          </p:cNvCxnSpPr>
          <p:nvPr/>
        </p:nvCxnSpPr>
        <p:spPr>
          <a:xfrm flipH="1">
            <a:off x="1346621" y="4428162"/>
            <a:ext cx="6485711" cy="103142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Star: 4 Points 24">
            <a:extLst>
              <a:ext uri="{FF2B5EF4-FFF2-40B4-BE49-F238E27FC236}">
                <a16:creationId xmlns:a16="http://schemas.microsoft.com/office/drawing/2014/main" id="{4DBB9A32-ED7A-E8EC-5EBA-F94A6D732628}"/>
              </a:ext>
            </a:extLst>
          </p:cNvPr>
          <p:cNvSpPr/>
          <p:nvPr/>
        </p:nvSpPr>
        <p:spPr>
          <a:xfrm>
            <a:off x="3886973" y="4968241"/>
            <a:ext cx="104532" cy="148290"/>
          </a:xfrm>
          <a:prstGeom prst="star4">
            <a:avLst>
              <a:gd name="adj" fmla="val 50000"/>
            </a:avLst>
          </a:prstGeom>
          <a:gradFill>
            <a:gsLst>
              <a:gs pos="0">
                <a:srgbClr val="FF0000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8" descr="\documentclass{article}&#10;\usepackage{amsmath}&#10;\pagestyle{empty}&#10;\begin{document}&#10;&#10;$y_{j1}$&#10;&#10;&#10;\end{document}" title="IguanaTex Bitmap Display">
            <a:extLst>
              <a:ext uri="{FF2B5EF4-FFF2-40B4-BE49-F238E27FC236}">
                <a16:creationId xmlns:a16="http://schemas.microsoft.com/office/drawing/2014/main" id="{E5BE11AF-D61F-5DAF-582E-52450650BD52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011510" y="5394690"/>
            <a:ext cx="295620" cy="185905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$y_{j2}$&#10;&#10;&#10;\end{document}" title="IguanaTex Bitmap Display">
            <a:extLst>
              <a:ext uri="{FF2B5EF4-FFF2-40B4-BE49-F238E27FC236}">
                <a16:creationId xmlns:a16="http://schemas.microsoft.com/office/drawing/2014/main" id="{258D9EAE-A948-850F-3525-5FFEDF9AAD5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7910931" y="4386788"/>
            <a:ext cx="301715" cy="185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4414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: Counting intersect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or all pair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, </a:t>
                </a:r>
                <a:r>
                  <a:rPr lang="en-US" sz="2400" dirty="0">
                    <a:solidFill>
                      <a:srgbClr val="3A3A82"/>
                    </a:solidFill>
                  </a:rPr>
                  <a:t>count number of intersection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9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085F810-B725-CC75-BD66-20B04EF91CB6}"/>
              </a:ext>
            </a:extLst>
          </p:cNvPr>
          <p:cNvSpPr txBox="1"/>
          <p:nvPr/>
        </p:nvSpPr>
        <p:spPr>
          <a:xfrm>
            <a:off x="353907" y="1857208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 </a:t>
            </a:r>
            <a:endParaRPr lang="en-US" sz="2400" dirty="0"/>
          </a:p>
        </p:txBody>
      </p:sp>
      <p:pic>
        <p:nvPicPr>
          <p:cNvPr id="13" name="Picture 12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06994EBC-3501-B3F1-95E5-35EE17EABA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712643" y="3076127"/>
            <a:ext cx="2431454" cy="219168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$\textrm{counter} \leftarrow 0$&#10;&#10;&#10;\end{document}" title="IguanaTex Bitmap Display">
            <a:extLst>
              <a:ext uri="{FF2B5EF4-FFF2-40B4-BE49-F238E27FC236}">
                <a16:creationId xmlns:a16="http://schemas.microsoft.com/office/drawing/2014/main" id="{DBA6FEE1-BA93-2CAC-14B0-E5EA82C2A97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712643" y="2677391"/>
            <a:ext cx="1629711" cy="21354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If} ($y_{i1}&gt;y_{j1} \textrm{ and } y_{i2}&lt;y_{j2}$) or ($y_{i1}&lt;y_{j1} \textrm{ and } y_{i2}&gt;y_{j2}$) \textbf{then}&#10;&#10;&#10;\end{document}" title="IguanaTex Bitmap Display">
            <a:extLst>
              <a:ext uri="{FF2B5EF4-FFF2-40B4-BE49-F238E27FC236}">
                <a16:creationId xmlns:a16="http://schemas.microsoft.com/office/drawing/2014/main" id="{0AC36658-B59B-4BA9-8E69-BF4898197B5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328810" y="3942808"/>
            <a:ext cx="5911134" cy="230407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\textrm{counter} \leftarrow \textrm{counter}+1$&#10;&#10;&#10;\end{document}" title="IguanaTex Bitmap Display">
            <a:extLst>
              <a:ext uri="{FF2B5EF4-FFF2-40B4-BE49-F238E27FC236}">
                <a16:creationId xmlns:a16="http://schemas.microsoft.com/office/drawing/2014/main" id="{2E715F46-146F-D26A-9CFC-3031DBB4E51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561218" y="4372898"/>
            <a:ext cx="3008411" cy="23228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textbf{return } \textrm{counter}$&#10;&#10;&#10;\end{document}" title="IguanaTex Bitmap Display">
            <a:extLst>
              <a:ext uri="{FF2B5EF4-FFF2-40B4-BE49-F238E27FC236}">
                <a16:creationId xmlns:a16="http://schemas.microsoft.com/office/drawing/2014/main" id="{82EF4DC5-8DAE-9FA9-A394-9204B656ABC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748850" y="4747189"/>
            <a:ext cx="2109259" cy="202309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\textbf{For} $j = i+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5F2E286C-FD79-08BD-7459-FEFF8CFE9088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089035" y="3506869"/>
            <a:ext cx="2957832" cy="27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6348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: Counting intersect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or all pair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, </a:t>
                </a:r>
                <a:r>
                  <a:rPr lang="en-US" sz="2400" dirty="0">
                    <a:solidFill>
                      <a:srgbClr val="3A3A82"/>
                    </a:solidFill>
                  </a:rPr>
                  <a:t>count number of intersection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9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085F810-B725-CC75-BD66-20B04EF91CB6}"/>
              </a:ext>
            </a:extLst>
          </p:cNvPr>
          <p:cNvSpPr txBox="1"/>
          <p:nvPr/>
        </p:nvSpPr>
        <p:spPr>
          <a:xfrm>
            <a:off x="353907" y="1857208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 </a:t>
            </a:r>
            <a:endParaRPr lang="en-US" sz="2400" dirty="0"/>
          </a:p>
        </p:txBody>
      </p:sp>
      <p:pic>
        <p:nvPicPr>
          <p:cNvPr id="13" name="Picture 12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06994EBC-3501-B3F1-95E5-35EE17EABA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712643" y="3076127"/>
            <a:ext cx="2431454" cy="219168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$\textrm{counter} \leftarrow 0$&#10;&#10;&#10;\end{document}" title="IguanaTex Bitmap Display">
            <a:extLst>
              <a:ext uri="{FF2B5EF4-FFF2-40B4-BE49-F238E27FC236}">
                <a16:creationId xmlns:a16="http://schemas.microsoft.com/office/drawing/2014/main" id="{DBA6FEE1-BA93-2CAC-14B0-E5EA82C2A97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712643" y="2677391"/>
            <a:ext cx="1629711" cy="21354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If} ($y_{i1}&gt;y_{j1} \textrm{ and } y_{i2}&lt;y_{j2}$) or ($y_{i1}&lt;y_{j1} \textrm{ and } y_{i2}&gt;y_{j2}$) \textbf{then}&#10;&#10;&#10;\end{document}" title="IguanaTex Bitmap Display">
            <a:extLst>
              <a:ext uri="{FF2B5EF4-FFF2-40B4-BE49-F238E27FC236}">
                <a16:creationId xmlns:a16="http://schemas.microsoft.com/office/drawing/2014/main" id="{0AC36658-B59B-4BA9-8E69-BF4898197B5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328810" y="3942808"/>
            <a:ext cx="5911134" cy="230407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\textrm{counter} \leftarrow \textrm{counter}+1$&#10;&#10;&#10;\end{document}" title="IguanaTex Bitmap Display">
            <a:extLst>
              <a:ext uri="{FF2B5EF4-FFF2-40B4-BE49-F238E27FC236}">
                <a16:creationId xmlns:a16="http://schemas.microsoft.com/office/drawing/2014/main" id="{2E715F46-146F-D26A-9CFC-3031DBB4E51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561218" y="4372898"/>
            <a:ext cx="3008411" cy="23228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textbf{return } \textrm{counter}$&#10;&#10;&#10;\end{document}" title="IguanaTex Bitmap Display">
            <a:extLst>
              <a:ext uri="{FF2B5EF4-FFF2-40B4-BE49-F238E27FC236}">
                <a16:creationId xmlns:a16="http://schemas.microsoft.com/office/drawing/2014/main" id="{82EF4DC5-8DAE-9FA9-A394-9204B656ABC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748850" y="4747189"/>
            <a:ext cx="2109259" cy="202309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\textbf{For} $j = i+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5F2E286C-FD79-08BD-7459-FEFF8CFE9088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089035" y="3506869"/>
            <a:ext cx="2957832" cy="27911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26E86BE-C90B-13BA-D7F1-5CC79800F75D}"/>
              </a:ext>
            </a:extLst>
          </p:cNvPr>
          <p:cNvSpPr txBox="1"/>
          <p:nvPr/>
        </p:nvSpPr>
        <p:spPr>
          <a:xfrm>
            <a:off x="5573517" y="5226212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772AF97-39A1-770C-5501-F0E581C76C27}"/>
              </a:ext>
            </a:extLst>
          </p:cNvPr>
          <p:cNvSpPr txBox="1"/>
          <p:nvPr/>
        </p:nvSpPr>
        <p:spPr>
          <a:xfrm>
            <a:off x="6088085" y="5200297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Can we do better?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8D30B85-748F-BD1D-70A5-0D6A55D6FC59}"/>
              </a:ext>
            </a:extLst>
          </p:cNvPr>
          <p:cNvSpPr txBox="1"/>
          <p:nvPr/>
        </p:nvSpPr>
        <p:spPr>
          <a:xfrm>
            <a:off x="5583462" y="3149337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51960F3-CB74-F482-49A2-3A49512B6BEB}"/>
                  </a:ext>
                </a:extLst>
              </p:cNvPr>
              <p:cNvSpPr txBox="1"/>
              <p:nvPr/>
            </p:nvSpPr>
            <p:spPr>
              <a:xfrm>
                <a:off x="5904452" y="3112926"/>
                <a:ext cx="4572000" cy="438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dirty="0">
                    <a:solidFill>
                      <a:schemeClr val="bg1"/>
                    </a:solidFill>
                  </a:rPr>
                  <a:t>Running time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𝚯</m:t>
                    </m:r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e>
                      <m:sup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51960F3-CB74-F482-49A2-3A49512B6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452" y="3112926"/>
                <a:ext cx="4572000" cy="438582"/>
              </a:xfrm>
              <a:prstGeom prst="rect">
                <a:avLst/>
              </a:prstGeom>
              <a:blipFill>
                <a:blip r:embed="rId16"/>
                <a:stretch>
                  <a:fillRect l="-1733" t="-6944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93052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: Counting intersect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CB785D9-A435-1F36-6175-FA8D6D46D703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06523" y="2748335"/>
            <a:ext cx="7717915" cy="2609755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a$&#10;&#10;&#10;\end{document}" title="IguanaTex Bitmap Display">
            <a:extLst>
              <a:ext uri="{FF2B5EF4-FFF2-40B4-BE49-F238E27FC236}">
                <a16:creationId xmlns:a16="http://schemas.microsoft.com/office/drawing/2014/main" id="{CBF5CB0C-B612-CE56-9A20-9727DA746E9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273997" y="5446220"/>
            <a:ext cx="117333" cy="114286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b$&#10;&#10;&#10;\end{document}" title="IguanaTex Bitmap Display">
            <a:extLst>
              <a:ext uri="{FF2B5EF4-FFF2-40B4-BE49-F238E27FC236}">
                <a16:creationId xmlns:a16="http://schemas.microsoft.com/office/drawing/2014/main" id="{1CF871F5-6E76-6B25-03D9-9A4F96F6D63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96075" y="5414220"/>
            <a:ext cx="94476" cy="178286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y_{11}$&#10;&#10;&#10;\end{document}" title="IguanaTex Bitmap Display">
            <a:extLst>
              <a:ext uri="{FF2B5EF4-FFF2-40B4-BE49-F238E27FC236}">
                <a16:creationId xmlns:a16="http://schemas.microsoft.com/office/drawing/2014/main" id="{0368991C-38C9-0880-92FB-69527A251C2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955708" y="5090171"/>
            <a:ext cx="301715" cy="16304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y_{12}$&#10;&#10;&#10;\end{document}" title="IguanaTex Bitmap Display">
            <a:extLst>
              <a:ext uri="{FF2B5EF4-FFF2-40B4-BE49-F238E27FC236}">
                <a16:creationId xmlns:a16="http://schemas.microsoft.com/office/drawing/2014/main" id="{E91F9EDA-B844-9F65-A1C8-64044E37EAB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971035" y="4210691"/>
            <a:ext cx="307810" cy="163048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y_{21}$&#10;&#10;&#10;\end{document}" title="IguanaTex Bitmap Display">
            <a:extLst>
              <a:ext uri="{FF2B5EF4-FFF2-40B4-BE49-F238E27FC236}">
                <a16:creationId xmlns:a16="http://schemas.microsoft.com/office/drawing/2014/main" id="{7EB802FB-06A7-C81D-68DF-BB8130EC0E9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971122" y="4425775"/>
            <a:ext cx="301715" cy="16304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$y_{22}$&#10;&#10;&#10;\end{document}" title="IguanaTex Bitmap Display">
            <a:extLst>
              <a:ext uri="{FF2B5EF4-FFF2-40B4-BE49-F238E27FC236}">
                <a16:creationId xmlns:a16="http://schemas.microsoft.com/office/drawing/2014/main" id="{063FAF66-8BB1-6CFA-8C1B-CBAF9F7EC3E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969530" y="3448691"/>
            <a:ext cx="307810" cy="16304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$y_{31}$&#10;&#10;&#10;\end{document}" title="IguanaTex Bitmap Display">
            <a:extLst>
              <a:ext uri="{FF2B5EF4-FFF2-40B4-BE49-F238E27FC236}">
                <a16:creationId xmlns:a16="http://schemas.microsoft.com/office/drawing/2014/main" id="{5110C792-8DC4-29E9-6508-2DB0F2F7DEC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955708" y="3692302"/>
            <a:ext cx="301715" cy="163048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y_{32}$&#10;&#10;&#10;\end{document}" title="IguanaTex Bitmap Display">
            <a:extLst>
              <a:ext uri="{FF2B5EF4-FFF2-40B4-BE49-F238E27FC236}">
                <a16:creationId xmlns:a16="http://schemas.microsoft.com/office/drawing/2014/main" id="{B9709268-4501-F028-186F-F7D43793AF7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964394" y="3795649"/>
            <a:ext cx="307810" cy="163048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$y_{41}$&#10;&#10;&#10;\end{document}" title="IguanaTex Bitmap Display">
            <a:extLst>
              <a:ext uri="{FF2B5EF4-FFF2-40B4-BE49-F238E27FC236}">
                <a16:creationId xmlns:a16="http://schemas.microsoft.com/office/drawing/2014/main" id="{90BFCF69-207E-3736-78DB-05908BA76EE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955708" y="3373083"/>
            <a:ext cx="301715" cy="163048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begin{document}&#10;&#10;$y_{42}$&#10;&#10;&#10;\end{document}" title="IguanaTex Bitmap Display">
            <a:extLst>
              <a:ext uri="{FF2B5EF4-FFF2-40B4-BE49-F238E27FC236}">
                <a16:creationId xmlns:a16="http://schemas.microsoft.com/office/drawing/2014/main" id="{342DE467-100F-F1EB-7DBF-C23FA4603359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7964394" y="5244510"/>
            <a:ext cx="307810" cy="163048"/>
          </a:xfrm>
          <a:prstGeom prst="rect">
            <a:avLst/>
          </a:prstGeom>
        </p:spPr>
      </p:pic>
      <p:pic>
        <p:nvPicPr>
          <p:cNvPr id="48" name="Picture 47" descr="\documentclass{article}&#10;\usepackage{amsmath}&#10;\pagestyle{empty}&#10;\begin{document}&#10;&#10;$y_{51}$&#10;&#10;&#10;\end{document}" title="IguanaTex Bitmap Display">
            <a:extLst>
              <a:ext uri="{FF2B5EF4-FFF2-40B4-BE49-F238E27FC236}">
                <a16:creationId xmlns:a16="http://schemas.microsoft.com/office/drawing/2014/main" id="{85A90DBC-34AE-25B8-AABF-DBF138482CF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972283" y="3113004"/>
            <a:ext cx="301715" cy="163048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begin{document}&#10;&#10;$y_{52}$&#10;&#10;&#10;\end{document}" title="IguanaTex Bitmap Display">
            <a:extLst>
              <a:ext uri="{FF2B5EF4-FFF2-40B4-BE49-F238E27FC236}">
                <a16:creationId xmlns:a16="http://schemas.microsoft.com/office/drawing/2014/main" id="{E3CDB9EB-531E-73E0-F9CE-F50B9875170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7964394" y="3159646"/>
            <a:ext cx="307810" cy="163048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$y_{61}$&#10;&#10;&#10;\end{document}" title="IguanaTex Bitmap Display">
            <a:extLst>
              <a:ext uri="{FF2B5EF4-FFF2-40B4-BE49-F238E27FC236}">
                <a16:creationId xmlns:a16="http://schemas.microsoft.com/office/drawing/2014/main" id="{B9B04D4D-3E3A-5359-1EED-C2760164C293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955708" y="2830320"/>
            <a:ext cx="301715" cy="163048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$y_{62}$&#10;&#10;&#10;\end{document}" title="IguanaTex Bitmap Display">
            <a:extLst>
              <a:ext uri="{FF2B5EF4-FFF2-40B4-BE49-F238E27FC236}">
                <a16:creationId xmlns:a16="http://schemas.microsoft.com/office/drawing/2014/main" id="{0A42AC28-E103-CFA7-83C5-94CFEFE96F94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7"/>
          <a:stretch>
            <a:fillRect/>
          </a:stretch>
        </p:blipFill>
        <p:spPr>
          <a:xfrm>
            <a:off x="7964394" y="4998687"/>
            <a:ext cx="307810" cy="163048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$5$&#10;&#10;&#10;\end{document}" title="IguanaTex Bitmap Display">
            <a:extLst>
              <a:ext uri="{FF2B5EF4-FFF2-40B4-BE49-F238E27FC236}">
                <a16:creationId xmlns:a16="http://schemas.microsoft.com/office/drawing/2014/main" id="{5C673859-7D5E-4BBB-D103-05B8576FDAB5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8"/>
          <a:stretch>
            <a:fillRect/>
          </a:stretch>
        </p:blipFill>
        <p:spPr>
          <a:xfrm>
            <a:off x="8483235" y="3162368"/>
            <a:ext cx="102095" cy="175238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$2$&#10;&#10;&#10;\end{document}" title="IguanaTex Bitmap Display">
            <a:extLst>
              <a:ext uri="{FF2B5EF4-FFF2-40B4-BE49-F238E27FC236}">
                <a16:creationId xmlns:a16="http://schemas.microsoft.com/office/drawing/2014/main" id="{87527565-BC86-A526-3930-8234CE40AC14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9"/>
          <a:stretch>
            <a:fillRect/>
          </a:stretch>
        </p:blipFill>
        <p:spPr>
          <a:xfrm>
            <a:off x="8481532" y="3448691"/>
            <a:ext cx="102095" cy="16761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C26949D-583D-4D90-DDFA-DF5228EB8F6A}"/>
              </a:ext>
            </a:extLst>
          </p:cNvPr>
          <p:cNvSpPr txBox="1"/>
          <p:nvPr/>
        </p:nvSpPr>
        <p:spPr>
          <a:xfrm>
            <a:off x="4114800" y="29718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pic>
        <p:nvPicPr>
          <p:cNvPr id="14" name="Picture 13" descr="\documentclass{article}&#10;\usepackage{amsmath}&#10;\pagestyle{empty}&#10;\begin{document}&#10;&#10;$3$&#10;&#10;&#10;\end{document}" title="IguanaTex Bitmap Display">
            <a:extLst>
              <a:ext uri="{FF2B5EF4-FFF2-40B4-BE49-F238E27FC236}">
                <a16:creationId xmlns:a16="http://schemas.microsoft.com/office/drawing/2014/main" id="{502E9121-1E5F-23CD-C54C-1005DE0208F3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8476960" y="3775327"/>
            <a:ext cx="106667" cy="173714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$1$&#10;&#10;&#10;\end{document}" title="IguanaTex Bitmap Display">
            <a:extLst>
              <a:ext uri="{FF2B5EF4-FFF2-40B4-BE49-F238E27FC236}">
                <a16:creationId xmlns:a16="http://schemas.microsoft.com/office/drawing/2014/main" id="{008EC724-C3E1-61A6-33D4-E97D918627B3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1"/>
          <a:stretch>
            <a:fillRect/>
          </a:stretch>
        </p:blipFill>
        <p:spPr>
          <a:xfrm>
            <a:off x="8476960" y="4200025"/>
            <a:ext cx="85333" cy="167619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6$&#10;&#10;&#10;\end{document}" title="IguanaTex Bitmap Display">
            <a:extLst>
              <a:ext uri="{FF2B5EF4-FFF2-40B4-BE49-F238E27FC236}">
                <a16:creationId xmlns:a16="http://schemas.microsoft.com/office/drawing/2014/main" id="{1EEBFE56-F8CF-D47C-995B-B165C1904D9D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8476959" y="5004076"/>
            <a:ext cx="106666" cy="173714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4$&#10;&#10;&#10;\end{document}" title="IguanaTex Bitmap Display">
            <a:extLst>
              <a:ext uri="{FF2B5EF4-FFF2-40B4-BE49-F238E27FC236}">
                <a16:creationId xmlns:a16="http://schemas.microsoft.com/office/drawing/2014/main" id="{D955C47E-FE95-F4F2-FBAB-FB7E2AC493BD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8471106" y="5233844"/>
            <a:ext cx="114285" cy="17066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2" name="Content Placeholder 2">
                <a:extLst>
                  <a:ext uri="{FF2B5EF4-FFF2-40B4-BE49-F238E27FC236}">
                    <a16:creationId xmlns:a16="http://schemas.microsoft.com/office/drawing/2014/main" id="{7A5615C4-8FFC-EA5F-E3DA-FF3EE2E8804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88743" y="1324284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Let’s sort the lines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Check the inverse permutation of the indices of the lines 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4, 6, 1, 3, 2, 5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2" name="Content Placeholder 2">
                <a:extLst>
                  <a:ext uri="{FF2B5EF4-FFF2-40B4-BE49-F238E27FC236}">
                    <a16:creationId xmlns:a16="http://schemas.microsoft.com/office/drawing/2014/main" id="{7A5615C4-8FFC-EA5F-E3DA-FF3EE2E880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8743" y="1324284"/>
                <a:ext cx="8622816" cy="1982912"/>
              </a:xfrm>
              <a:blipFill>
                <a:blip r:embed="rId44"/>
                <a:stretch>
                  <a:fillRect l="-1060" t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72755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: Counting intersect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88743" y="1324284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Let’s sort the lines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Check the inverse permutation of the indices of the lines 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4, 6, 1, 3, 2, 5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8743" y="1324284"/>
                <a:ext cx="8622816" cy="1982912"/>
              </a:xfrm>
              <a:blipFill>
                <a:blip r:embed="rId23"/>
                <a:stretch>
                  <a:fillRect l="-1060" t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3CB785D9-A435-1F36-6175-FA8D6D46D703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06523" y="2748335"/>
            <a:ext cx="7717915" cy="2609755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a$&#10;&#10;&#10;\end{document}" title="IguanaTex Bitmap Display">
            <a:extLst>
              <a:ext uri="{FF2B5EF4-FFF2-40B4-BE49-F238E27FC236}">
                <a16:creationId xmlns:a16="http://schemas.microsoft.com/office/drawing/2014/main" id="{CBF5CB0C-B612-CE56-9A20-9727DA746E9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273997" y="5446220"/>
            <a:ext cx="117333" cy="114286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b$&#10;&#10;&#10;\end{document}" title="IguanaTex Bitmap Display">
            <a:extLst>
              <a:ext uri="{FF2B5EF4-FFF2-40B4-BE49-F238E27FC236}">
                <a16:creationId xmlns:a16="http://schemas.microsoft.com/office/drawing/2014/main" id="{1CF871F5-6E76-6B25-03D9-9A4F96F6D63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7796075" y="5414220"/>
            <a:ext cx="94476" cy="178286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y_{11}$&#10;&#10;&#10;\end{document}" title="IguanaTex Bitmap Display">
            <a:extLst>
              <a:ext uri="{FF2B5EF4-FFF2-40B4-BE49-F238E27FC236}">
                <a16:creationId xmlns:a16="http://schemas.microsoft.com/office/drawing/2014/main" id="{0368991C-38C9-0880-92FB-69527A251C2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955708" y="5090171"/>
            <a:ext cx="301715" cy="16304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y_{12}$&#10;&#10;&#10;\end{document}" title="IguanaTex Bitmap Display">
            <a:extLst>
              <a:ext uri="{FF2B5EF4-FFF2-40B4-BE49-F238E27FC236}">
                <a16:creationId xmlns:a16="http://schemas.microsoft.com/office/drawing/2014/main" id="{E91F9EDA-B844-9F65-A1C8-64044E37EAB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971035" y="4210691"/>
            <a:ext cx="307810" cy="163048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y_{21}$&#10;&#10;&#10;\end{document}" title="IguanaTex Bitmap Display">
            <a:extLst>
              <a:ext uri="{FF2B5EF4-FFF2-40B4-BE49-F238E27FC236}">
                <a16:creationId xmlns:a16="http://schemas.microsoft.com/office/drawing/2014/main" id="{7EB802FB-06A7-C81D-68DF-BB8130EC0E9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971122" y="4425775"/>
            <a:ext cx="301715" cy="16304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$y_{22}$&#10;&#10;&#10;\end{document}" title="IguanaTex Bitmap Display">
            <a:extLst>
              <a:ext uri="{FF2B5EF4-FFF2-40B4-BE49-F238E27FC236}">
                <a16:creationId xmlns:a16="http://schemas.microsoft.com/office/drawing/2014/main" id="{063FAF66-8BB1-6CFA-8C1B-CBAF9F7EC3E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969530" y="3448691"/>
            <a:ext cx="307810" cy="16304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$y_{31}$&#10;&#10;&#10;\end{document}" title="IguanaTex Bitmap Display">
            <a:extLst>
              <a:ext uri="{FF2B5EF4-FFF2-40B4-BE49-F238E27FC236}">
                <a16:creationId xmlns:a16="http://schemas.microsoft.com/office/drawing/2014/main" id="{5110C792-8DC4-29E9-6508-2DB0F2F7DEC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955708" y="3692302"/>
            <a:ext cx="301715" cy="163048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y_{32}$&#10;&#10;&#10;\end{document}" title="IguanaTex Bitmap Display">
            <a:extLst>
              <a:ext uri="{FF2B5EF4-FFF2-40B4-BE49-F238E27FC236}">
                <a16:creationId xmlns:a16="http://schemas.microsoft.com/office/drawing/2014/main" id="{B9709268-4501-F028-186F-F7D43793AF7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7964394" y="3795649"/>
            <a:ext cx="307810" cy="163048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$y_{41}$&#10;&#10;&#10;\end{document}" title="IguanaTex Bitmap Display">
            <a:extLst>
              <a:ext uri="{FF2B5EF4-FFF2-40B4-BE49-F238E27FC236}">
                <a16:creationId xmlns:a16="http://schemas.microsoft.com/office/drawing/2014/main" id="{90BFCF69-207E-3736-78DB-05908BA76EE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955708" y="3373083"/>
            <a:ext cx="301715" cy="163048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begin{document}&#10;&#10;$y_{42}$&#10;&#10;&#10;\end{document}" title="IguanaTex Bitmap Display">
            <a:extLst>
              <a:ext uri="{FF2B5EF4-FFF2-40B4-BE49-F238E27FC236}">
                <a16:creationId xmlns:a16="http://schemas.microsoft.com/office/drawing/2014/main" id="{342DE467-100F-F1EB-7DBF-C23FA4603359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7964394" y="5244510"/>
            <a:ext cx="307810" cy="163048"/>
          </a:xfrm>
          <a:prstGeom prst="rect">
            <a:avLst/>
          </a:prstGeom>
        </p:spPr>
      </p:pic>
      <p:pic>
        <p:nvPicPr>
          <p:cNvPr id="48" name="Picture 47" descr="\documentclass{article}&#10;\usepackage{amsmath}&#10;\pagestyle{empty}&#10;\begin{document}&#10;&#10;$y_{51}$&#10;&#10;&#10;\end{document}" title="IguanaTex Bitmap Display">
            <a:extLst>
              <a:ext uri="{FF2B5EF4-FFF2-40B4-BE49-F238E27FC236}">
                <a16:creationId xmlns:a16="http://schemas.microsoft.com/office/drawing/2014/main" id="{85A90DBC-34AE-25B8-AABF-DBF138482CF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972283" y="3113004"/>
            <a:ext cx="301715" cy="163048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begin{document}&#10;&#10;$y_{52}$&#10;&#10;&#10;\end{document}" title="IguanaTex Bitmap Display">
            <a:extLst>
              <a:ext uri="{FF2B5EF4-FFF2-40B4-BE49-F238E27FC236}">
                <a16:creationId xmlns:a16="http://schemas.microsoft.com/office/drawing/2014/main" id="{E3CDB9EB-531E-73E0-F9CE-F50B9875170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7964394" y="3159646"/>
            <a:ext cx="307810" cy="163048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$y_{61}$&#10;&#10;&#10;\end{document}" title="IguanaTex Bitmap Display">
            <a:extLst>
              <a:ext uri="{FF2B5EF4-FFF2-40B4-BE49-F238E27FC236}">
                <a16:creationId xmlns:a16="http://schemas.microsoft.com/office/drawing/2014/main" id="{B9B04D4D-3E3A-5359-1EED-C2760164C293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7"/>
          <a:stretch>
            <a:fillRect/>
          </a:stretch>
        </p:blipFill>
        <p:spPr>
          <a:xfrm>
            <a:off x="955708" y="2830320"/>
            <a:ext cx="301715" cy="163048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$y_{62}$&#10;&#10;&#10;\end{document}" title="IguanaTex Bitmap Display">
            <a:extLst>
              <a:ext uri="{FF2B5EF4-FFF2-40B4-BE49-F238E27FC236}">
                <a16:creationId xmlns:a16="http://schemas.microsoft.com/office/drawing/2014/main" id="{0A42AC28-E103-CFA7-83C5-94CFEFE96F94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8"/>
          <a:stretch>
            <a:fillRect/>
          </a:stretch>
        </p:blipFill>
        <p:spPr>
          <a:xfrm>
            <a:off x="7964394" y="4998687"/>
            <a:ext cx="307810" cy="163048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$5$&#10;&#10;&#10;\end{document}" title="IguanaTex Bitmap Display">
            <a:extLst>
              <a:ext uri="{FF2B5EF4-FFF2-40B4-BE49-F238E27FC236}">
                <a16:creationId xmlns:a16="http://schemas.microsoft.com/office/drawing/2014/main" id="{5C673859-7D5E-4BBB-D103-05B8576FDAB5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9"/>
          <a:stretch>
            <a:fillRect/>
          </a:stretch>
        </p:blipFill>
        <p:spPr>
          <a:xfrm>
            <a:off x="8483235" y="3162368"/>
            <a:ext cx="102095" cy="175238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$2$&#10;&#10;&#10;\end{document}" title="IguanaTex Bitmap Display">
            <a:extLst>
              <a:ext uri="{FF2B5EF4-FFF2-40B4-BE49-F238E27FC236}">
                <a16:creationId xmlns:a16="http://schemas.microsoft.com/office/drawing/2014/main" id="{87527565-BC86-A526-3930-8234CE40AC14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8481532" y="3448691"/>
            <a:ext cx="102095" cy="16761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C26949D-583D-4D90-DDFA-DF5228EB8F6A}"/>
              </a:ext>
            </a:extLst>
          </p:cNvPr>
          <p:cNvSpPr txBox="1"/>
          <p:nvPr/>
        </p:nvSpPr>
        <p:spPr>
          <a:xfrm>
            <a:off x="4114800" y="29718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pic>
        <p:nvPicPr>
          <p:cNvPr id="14" name="Picture 13" descr="\documentclass{article}&#10;\usepackage{amsmath}&#10;\pagestyle{empty}&#10;\begin{document}&#10;&#10;$3$&#10;&#10;&#10;\end{document}" title="IguanaTex Bitmap Display">
            <a:extLst>
              <a:ext uri="{FF2B5EF4-FFF2-40B4-BE49-F238E27FC236}">
                <a16:creationId xmlns:a16="http://schemas.microsoft.com/office/drawing/2014/main" id="{502E9121-1E5F-23CD-C54C-1005DE0208F3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1"/>
          <a:stretch>
            <a:fillRect/>
          </a:stretch>
        </p:blipFill>
        <p:spPr>
          <a:xfrm>
            <a:off x="8476960" y="3775327"/>
            <a:ext cx="106667" cy="173714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$1$&#10;&#10;&#10;\end{document}" title="IguanaTex Bitmap Display">
            <a:extLst>
              <a:ext uri="{FF2B5EF4-FFF2-40B4-BE49-F238E27FC236}">
                <a16:creationId xmlns:a16="http://schemas.microsoft.com/office/drawing/2014/main" id="{008EC724-C3E1-61A6-33D4-E97D918627B3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8476960" y="4200025"/>
            <a:ext cx="85333" cy="167619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6$&#10;&#10;&#10;\end{document}" title="IguanaTex Bitmap Display">
            <a:extLst>
              <a:ext uri="{FF2B5EF4-FFF2-40B4-BE49-F238E27FC236}">
                <a16:creationId xmlns:a16="http://schemas.microsoft.com/office/drawing/2014/main" id="{1EEBFE56-F8CF-D47C-995B-B165C1904D9D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8476959" y="5004076"/>
            <a:ext cx="106666" cy="173714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4$&#10;&#10;&#10;\end{document}" title="IguanaTex Bitmap Display">
            <a:extLst>
              <a:ext uri="{FF2B5EF4-FFF2-40B4-BE49-F238E27FC236}">
                <a16:creationId xmlns:a16="http://schemas.microsoft.com/office/drawing/2014/main" id="{D955C47E-FE95-F4F2-FBAB-FB7E2AC493BD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8471106" y="5233844"/>
            <a:ext cx="114285" cy="170666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D4C3C3-48BF-B610-95F7-AE4295489713}"/>
              </a:ext>
            </a:extLst>
          </p:cNvPr>
          <p:cNvSpPr txBox="1">
            <a:spLocks/>
          </p:cNvSpPr>
          <p:nvPr/>
        </p:nvSpPr>
        <p:spPr>
          <a:xfrm>
            <a:off x="310563" y="4742545"/>
            <a:ext cx="87752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Key observation</a:t>
            </a:r>
            <a:r>
              <a:rPr lang="en-US" sz="2400" dirty="0">
                <a:solidFill>
                  <a:srgbClr val="3A3A82"/>
                </a:solidFill>
              </a:rPr>
              <a:t>: Number of inversions is equal to number of intersections. In example (4, 1), (4,3), (4,2), (6,1), (6,3), (6,2), (6,5), (3,2)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8350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: Counting intersect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CB785D9-A435-1F36-6175-FA8D6D46D703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06523" y="2748335"/>
            <a:ext cx="7717915" cy="2609755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a$&#10;&#10;&#10;\end{document}" title="IguanaTex Bitmap Display">
            <a:extLst>
              <a:ext uri="{FF2B5EF4-FFF2-40B4-BE49-F238E27FC236}">
                <a16:creationId xmlns:a16="http://schemas.microsoft.com/office/drawing/2014/main" id="{CBF5CB0C-B612-CE56-9A20-9727DA746E9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273997" y="5446220"/>
            <a:ext cx="117333" cy="114286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b$&#10;&#10;&#10;\end{document}" title="IguanaTex Bitmap Display">
            <a:extLst>
              <a:ext uri="{FF2B5EF4-FFF2-40B4-BE49-F238E27FC236}">
                <a16:creationId xmlns:a16="http://schemas.microsoft.com/office/drawing/2014/main" id="{1CF871F5-6E76-6B25-03D9-9A4F96F6D63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96075" y="5414220"/>
            <a:ext cx="94476" cy="178286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y_{11}$&#10;&#10;&#10;\end{document}" title="IguanaTex Bitmap Display">
            <a:extLst>
              <a:ext uri="{FF2B5EF4-FFF2-40B4-BE49-F238E27FC236}">
                <a16:creationId xmlns:a16="http://schemas.microsoft.com/office/drawing/2014/main" id="{0368991C-38C9-0880-92FB-69527A251C2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955708" y="5090171"/>
            <a:ext cx="301715" cy="16304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y_{12}$&#10;&#10;&#10;\end{document}" title="IguanaTex Bitmap Display">
            <a:extLst>
              <a:ext uri="{FF2B5EF4-FFF2-40B4-BE49-F238E27FC236}">
                <a16:creationId xmlns:a16="http://schemas.microsoft.com/office/drawing/2014/main" id="{E91F9EDA-B844-9F65-A1C8-64044E37EAB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971035" y="4210691"/>
            <a:ext cx="307810" cy="163048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y_{21}$&#10;&#10;&#10;\end{document}" title="IguanaTex Bitmap Display">
            <a:extLst>
              <a:ext uri="{FF2B5EF4-FFF2-40B4-BE49-F238E27FC236}">
                <a16:creationId xmlns:a16="http://schemas.microsoft.com/office/drawing/2014/main" id="{7EB802FB-06A7-C81D-68DF-BB8130EC0E9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971122" y="4425775"/>
            <a:ext cx="301715" cy="16304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$y_{22}$&#10;&#10;&#10;\end{document}" title="IguanaTex Bitmap Display">
            <a:extLst>
              <a:ext uri="{FF2B5EF4-FFF2-40B4-BE49-F238E27FC236}">
                <a16:creationId xmlns:a16="http://schemas.microsoft.com/office/drawing/2014/main" id="{063FAF66-8BB1-6CFA-8C1B-CBAF9F7EC3E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969530" y="3448691"/>
            <a:ext cx="307810" cy="16304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$y_{31}$&#10;&#10;&#10;\end{document}" title="IguanaTex Bitmap Display">
            <a:extLst>
              <a:ext uri="{FF2B5EF4-FFF2-40B4-BE49-F238E27FC236}">
                <a16:creationId xmlns:a16="http://schemas.microsoft.com/office/drawing/2014/main" id="{5110C792-8DC4-29E9-6508-2DB0F2F7DEC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955708" y="3692302"/>
            <a:ext cx="301715" cy="163048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y_{32}$&#10;&#10;&#10;\end{document}" title="IguanaTex Bitmap Display">
            <a:extLst>
              <a:ext uri="{FF2B5EF4-FFF2-40B4-BE49-F238E27FC236}">
                <a16:creationId xmlns:a16="http://schemas.microsoft.com/office/drawing/2014/main" id="{B9709268-4501-F028-186F-F7D43793AF7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964394" y="3795649"/>
            <a:ext cx="307810" cy="163048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$y_{41}$&#10;&#10;&#10;\end{document}" title="IguanaTex Bitmap Display">
            <a:extLst>
              <a:ext uri="{FF2B5EF4-FFF2-40B4-BE49-F238E27FC236}">
                <a16:creationId xmlns:a16="http://schemas.microsoft.com/office/drawing/2014/main" id="{90BFCF69-207E-3736-78DB-05908BA76EE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955708" y="3373083"/>
            <a:ext cx="301715" cy="163048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begin{document}&#10;&#10;$y_{42}$&#10;&#10;&#10;\end{document}" title="IguanaTex Bitmap Display">
            <a:extLst>
              <a:ext uri="{FF2B5EF4-FFF2-40B4-BE49-F238E27FC236}">
                <a16:creationId xmlns:a16="http://schemas.microsoft.com/office/drawing/2014/main" id="{342DE467-100F-F1EB-7DBF-C23FA4603359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7964394" y="5244510"/>
            <a:ext cx="307810" cy="163048"/>
          </a:xfrm>
          <a:prstGeom prst="rect">
            <a:avLst/>
          </a:prstGeom>
        </p:spPr>
      </p:pic>
      <p:pic>
        <p:nvPicPr>
          <p:cNvPr id="48" name="Picture 47" descr="\documentclass{article}&#10;\usepackage{amsmath}&#10;\pagestyle{empty}&#10;\begin{document}&#10;&#10;$y_{51}$&#10;&#10;&#10;\end{document}" title="IguanaTex Bitmap Display">
            <a:extLst>
              <a:ext uri="{FF2B5EF4-FFF2-40B4-BE49-F238E27FC236}">
                <a16:creationId xmlns:a16="http://schemas.microsoft.com/office/drawing/2014/main" id="{85A90DBC-34AE-25B8-AABF-DBF138482CF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972283" y="3113004"/>
            <a:ext cx="301715" cy="163048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begin{document}&#10;&#10;$y_{52}$&#10;&#10;&#10;\end{document}" title="IguanaTex Bitmap Display">
            <a:extLst>
              <a:ext uri="{FF2B5EF4-FFF2-40B4-BE49-F238E27FC236}">
                <a16:creationId xmlns:a16="http://schemas.microsoft.com/office/drawing/2014/main" id="{E3CDB9EB-531E-73E0-F9CE-F50B9875170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7964394" y="3159646"/>
            <a:ext cx="307810" cy="163048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$y_{61}$&#10;&#10;&#10;\end{document}" title="IguanaTex Bitmap Display">
            <a:extLst>
              <a:ext uri="{FF2B5EF4-FFF2-40B4-BE49-F238E27FC236}">
                <a16:creationId xmlns:a16="http://schemas.microsoft.com/office/drawing/2014/main" id="{B9B04D4D-3E3A-5359-1EED-C2760164C293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955708" y="2830320"/>
            <a:ext cx="301715" cy="163048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$y_{62}$&#10;&#10;&#10;\end{document}" title="IguanaTex Bitmap Display">
            <a:extLst>
              <a:ext uri="{FF2B5EF4-FFF2-40B4-BE49-F238E27FC236}">
                <a16:creationId xmlns:a16="http://schemas.microsoft.com/office/drawing/2014/main" id="{0A42AC28-E103-CFA7-83C5-94CFEFE96F94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7"/>
          <a:stretch>
            <a:fillRect/>
          </a:stretch>
        </p:blipFill>
        <p:spPr>
          <a:xfrm>
            <a:off x="7964394" y="4998687"/>
            <a:ext cx="307810" cy="163048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$5$&#10;&#10;&#10;\end{document}" title="IguanaTex Bitmap Display">
            <a:extLst>
              <a:ext uri="{FF2B5EF4-FFF2-40B4-BE49-F238E27FC236}">
                <a16:creationId xmlns:a16="http://schemas.microsoft.com/office/drawing/2014/main" id="{5C673859-7D5E-4BBB-D103-05B8576FDAB5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8"/>
          <a:stretch>
            <a:fillRect/>
          </a:stretch>
        </p:blipFill>
        <p:spPr>
          <a:xfrm>
            <a:off x="8483235" y="3162368"/>
            <a:ext cx="102095" cy="175238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$2$&#10;&#10;&#10;\end{document}" title="IguanaTex Bitmap Display">
            <a:extLst>
              <a:ext uri="{FF2B5EF4-FFF2-40B4-BE49-F238E27FC236}">
                <a16:creationId xmlns:a16="http://schemas.microsoft.com/office/drawing/2014/main" id="{87527565-BC86-A526-3930-8234CE40AC14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9"/>
          <a:stretch>
            <a:fillRect/>
          </a:stretch>
        </p:blipFill>
        <p:spPr>
          <a:xfrm>
            <a:off x="8481532" y="3448691"/>
            <a:ext cx="102095" cy="16761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C26949D-583D-4D90-DDFA-DF5228EB8F6A}"/>
              </a:ext>
            </a:extLst>
          </p:cNvPr>
          <p:cNvSpPr txBox="1"/>
          <p:nvPr/>
        </p:nvSpPr>
        <p:spPr>
          <a:xfrm>
            <a:off x="4114800" y="29718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pic>
        <p:nvPicPr>
          <p:cNvPr id="14" name="Picture 13" descr="\documentclass{article}&#10;\usepackage{amsmath}&#10;\pagestyle{empty}&#10;\begin{document}&#10;&#10;$3$&#10;&#10;&#10;\end{document}" title="IguanaTex Bitmap Display">
            <a:extLst>
              <a:ext uri="{FF2B5EF4-FFF2-40B4-BE49-F238E27FC236}">
                <a16:creationId xmlns:a16="http://schemas.microsoft.com/office/drawing/2014/main" id="{502E9121-1E5F-23CD-C54C-1005DE0208F3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8476960" y="3775327"/>
            <a:ext cx="106667" cy="173714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$1$&#10;&#10;&#10;\end{document}" title="IguanaTex Bitmap Display">
            <a:extLst>
              <a:ext uri="{FF2B5EF4-FFF2-40B4-BE49-F238E27FC236}">
                <a16:creationId xmlns:a16="http://schemas.microsoft.com/office/drawing/2014/main" id="{008EC724-C3E1-61A6-33D4-E97D918627B3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1"/>
          <a:stretch>
            <a:fillRect/>
          </a:stretch>
        </p:blipFill>
        <p:spPr>
          <a:xfrm>
            <a:off x="8476960" y="4200025"/>
            <a:ext cx="85333" cy="167619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6$&#10;&#10;&#10;\end{document}" title="IguanaTex Bitmap Display">
            <a:extLst>
              <a:ext uri="{FF2B5EF4-FFF2-40B4-BE49-F238E27FC236}">
                <a16:creationId xmlns:a16="http://schemas.microsoft.com/office/drawing/2014/main" id="{1EEBFE56-F8CF-D47C-995B-B165C1904D9D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8476959" y="5004076"/>
            <a:ext cx="106666" cy="173714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4$&#10;&#10;&#10;\end{document}" title="IguanaTex Bitmap Display">
            <a:extLst>
              <a:ext uri="{FF2B5EF4-FFF2-40B4-BE49-F238E27FC236}">
                <a16:creationId xmlns:a16="http://schemas.microsoft.com/office/drawing/2014/main" id="{D955C47E-FE95-F4F2-FBAB-FB7E2AC493BD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8471106" y="5233844"/>
            <a:ext cx="114285" cy="17066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D4C3C3-48BF-B610-95F7-AE42954897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68784" y="4674992"/>
                <a:ext cx="87752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Sort the lines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Run modified 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mergesor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to find number of inversions. Running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i="0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D4C3C3-48BF-B610-95F7-AE42954897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84" y="4674992"/>
                <a:ext cx="8775216" cy="1982912"/>
              </a:xfrm>
              <a:prstGeom prst="rect">
                <a:avLst/>
              </a:prstGeom>
              <a:blipFill>
                <a:blip r:embed="rId44"/>
                <a:stretch>
                  <a:fillRect l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65026A87-CBF3-7809-04B0-2D0FDC331D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88743" y="1324284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Let’s sort the lines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Check the inverse permutation of the indices of the lines 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4, 6, 1, 3, 2, 5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65026A87-CBF3-7809-04B0-2D0FDC331D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8743" y="1324284"/>
                <a:ext cx="8622816" cy="1982912"/>
              </a:xfrm>
              <a:blipFill>
                <a:blip r:embed="rId45"/>
                <a:stretch>
                  <a:fillRect l="-1060" t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82952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 (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Leetcode</a:t>
                </a:r>
                <a:r>
                  <a:rPr lang="en-US" sz="2400" dirty="0">
                    <a:solidFill>
                      <a:srgbClr val="3A3A82"/>
                    </a:solidFill>
                  </a:rPr>
                  <a:t>, question in interviews): Given an array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 (positive and negative), find the subarray with the maximum sum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[−2, −5, 6, −2, −3, 1, 5, −6]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4308" b="-2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97977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Google Shape;55;p13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509317" y="1499906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Given numb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in an array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compute the number of </a:t>
                </a:r>
                <a:r>
                  <a:rPr lang="en-US" dirty="0">
                    <a:solidFill>
                      <a:srgbClr val="FF0000"/>
                    </a:solidFill>
                  </a:rPr>
                  <a:t>inversions</a:t>
                </a:r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		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is an </a:t>
                </a:r>
                <a:r>
                  <a:rPr lang="en-US" dirty="0">
                    <a:solidFill>
                      <a:srgbClr val="FF0000"/>
                    </a:solidFill>
                  </a:rPr>
                  <a:t>inversion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&lt; 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Example [18, 29, 12, 15, 32, 10] has </a:t>
                </a:r>
                <a:r>
                  <a:rPr lang="en-US" dirty="0">
                    <a:solidFill>
                      <a:srgbClr val="FF0000"/>
                    </a:solidFill>
                  </a:rPr>
                  <a:t>9 inversions</a:t>
                </a:r>
                <a:r>
                  <a:rPr lang="en-US" dirty="0">
                    <a:solidFill>
                      <a:srgbClr val="3A3A82"/>
                    </a:solidFill>
                  </a:rPr>
                  <a:t>: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(18,12), (18,15), (18,10), (29,12), (29,15), (29,10), (12,10), (15,10), (32,10)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55" name="Google Shape;55;p1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09317" y="1499906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l="-1861" t="-714" r="-358" b="-14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559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 (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Leetcode</a:t>
                </a:r>
                <a:r>
                  <a:rPr lang="en-US" sz="2400" dirty="0">
                    <a:solidFill>
                      <a:srgbClr val="3A3A82"/>
                    </a:solidFill>
                  </a:rPr>
                  <a:t>, question in interviews): Given an array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 (positive and negative), find the subarray with the maximum sum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[−2, −5, 6, −2, −3, 1, 5, −6]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4308" b="-2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EB03D789-8D8F-CBF3-82F0-CC3DED875BAA}"/>
              </a:ext>
            </a:extLst>
          </p:cNvPr>
          <p:cNvSpPr txBox="1"/>
          <p:nvPr/>
        </p:nvSpPr>
        <p:spPr>
          <a:xfrm>
            <a:off x="310563" y="355881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olution of example: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2A0BDB8-FC2E-12B7-F081-20918455D268}"/>
                  </a:ext>
                </a:extLst>
              </p:cNvPr>
              <p:cNvSpPr txBox="1"/>
              <p:nvPr/>
            </p:nvSpPr>
            <p:spPr>
              <a:xfrm>
                <a:off x="2192055" y="4098420"/>
                <a:ext cx="550328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−2, −5, 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−6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sum 7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2A0BDB8-FC2E-12B7-F081-20918455D2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055" y="4098420"/>
                <a:ext cx="5503288" cy="461665"/>
              </a:xfrm>
              <a:prstGeom prst="rect">
                <a:avLst/>
              </a:prstGeom>
              <a:blipFill>
                <a:blip r:embed="rId4"/>
                <a:stretch>
                  <a:fillRect l="-99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41322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or all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,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Keep the maximum from all sums</a:t>
                </a:r>
                <a:r>
                  <a:rPr lang="en" sz="2400" dirty="0">
                    <a:solidFill>
                      <a:srgbClr val="3A3A82"/>
                    </a:solidFill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otal number of computations is…	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2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95936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or all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,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Keep the maximum from all sums</a:t>
                </a:r>
                <a:r>
                  <a:rPr lang="en" sz="2400" dirty="0">
                    <a:solidFill>
                      <a:srgbClr val="3A3A82"/>
                    </a:solidFill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otal number of computations is…	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2"/>
                <a:stretch>
                  <a:fillRect l="-1132" t="-2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085F810-B725-CC75-BD66-20B04EF91CB6}"/>
              </a:ext>
            </a:extLst>
          </p:cNvPr>
          <p:cNvSpPr txBox="1"/>
          <p:nvPr/>
        </p:nvSpPr>
        <p:spPr>
          <a:xfrm>
            <a:off x="400141" y="2863193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 </a:t>
            </a:r>
            <a:endParaRPr lang="en-US" sz="2400" dirty="0"/>
          </a:p>
        </p:txBody>
      </p:sp>
      <p:pic>
        <p:nvPicPr>
          <p:cNvPr id="13" name="Picture 12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06994EBC-3501-B3F1-95E5-35EE17EABA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48850" y="3667600"/>
            <a:ext cx="2431454" cy="219168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\textbf{For} $k = i \textrm{ to }j$ \textbf{do}&#10;&#10;&#10;\end{document}" title="IguanaTex Bitmap Display">
            <a:extLst>
              <a:ext uri="{FF2B5EF4-FFF2-40B4-BE49-F238E27FC236}">
                <a16:creationId xmlns:a16="http://schemas.microsoft.com/office/drawing/2014/main" id="{D110B34E-39DD-9E8F-4843-DCCB6DB1F8A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579177" y="4744953"/>
            <a:ext cx="2407102" cy="279111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\textrm{max} \leftarrow 0$&#10;&#10;&#10;\end{document}" title="IguanaTex Bitmap Display">
            <a:extLst>
              <a:ext uri="{FF2B5EF4-FFF2-40B4-BE49-F238E27FC236}">
                <a16:creationId xmlns:a16="http://schemas.microsoft.com/office/drawing/2014/main" id="{6FBB2AF2-D063-C796-E202-04998F86A89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67582" y="3346989"/>
            <a:ext cx="1196995" cy="21354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textrm{sum} \leftarrow 0$&#10;&#10;&#10;\end{document}" title="IguanaTex Bitmap Display">
            <a:extLst>
              <a:ext uri="{FF2B5EF4-FFF2-40B4-BE49-F238E27FC236}">
                <a16:creationId xmlns:a16="http://schemas.microsoft.com/office/drawing/2014/main" id="{C08BCD5B-72A7-602F-1ECA-D7CE843C398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573805" y="4388974"/>
            <a:ext cx="1172643" cy="213548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$\textrm{sum} = \textrm{sum} + A[k]$&#10;&#10;&#10;\end{document}" title="IguanaTex Bitmap Display">
            <a:extLst>
              <a:ext uri="{FF2B5EF4-FFF2-40B4-BE49-F238E27FC236}">
                <a16:creationId xmlns:a16="http://schemas.microsoft.com/office/drawing/2014/main" id="{610E9231-84E8-83F6-098E-206EB29DAC6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3015912" y="5007409"/>
            <a:ext cx="2437074" cy="3128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\textbf{If} $\textrm{sum}&gt;\textrm{max}$ \textbf{then}&#10;&#10;&#10;\end{document}" title="IguanaTex Bitmap Display">
            <a:extLst>
              <a:ext uri="{FF2B5EF4-FFF2-40B4-BE49-F238E27FC236}">
                <a16:creationId xmlns:a16="http://schemas.microsoft.com/office/drawing/2014/main" id="{896A6B5C-8B50-3A30-A902-002A6987CBD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573805" y="5379651"/>
            <a:ext cx="2718058" cy="230407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$\textrm{max} \leftarrow \textrm{sum}$&#10;&#10;&#10;\end{document}" title="IguanaTex Bitmap Display">
            <a:extLst>
              <a:ext uri="{FF2B5EF4-FFF2-40B4-BE49-F238E27FC236}">
                <a16:creationId xmlns:a16="http://schemas.microsoft.com/office/drawing/2014/main" id="{A4DF6BE8-24B2-5C20-E8DA-A08B46F2E2B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015912" y="5774612"/>
            <a:ext cx="1599740" cy="162971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$\textbf{return } \textrm{max}$&#10;&#10;&#10;\end{document}" title="IguanaTex Bitmap Display">
            <a:extLst>
              <a:ext uri="{FF2B5EF4-FFF2-40B4-BE49-F238E27FC236}">
                <a16:creationId xmlns:a16="http://schemas.microsoft.com/office/drawing/2014/main" id="{40D23ADC-4D21-6587-2F8B-AA3E0B654B98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748850" y="6018905"/>
            <a:ext cx="1678416" cy="202309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\textbf{For} $j = i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C1E35EA8-5E98-8DC2-937C-DF5E8D9D633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2160954" y="4072424"/>
            <a:ext cx="2422088" cy="27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9858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or all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,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Keep the maximum from all sums</a:t>
                </a:r>
                <a:r>
                  <a:rPr lang="en" sz="2400" dirty="0">
                    <a:solidFill>
                      <a:srgbClr val="3A3A82"/>
                    </a:solidFill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otal number of computations is	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3"/>
                <a:stretch>
                  <a:fillRect l="-1132" t="-2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&#10;$\sum_{i=1}^n \sum_{j=i}^n (j-i+1)$ which is $\Theta(n^3)$&#10;&#10;&#10;\end{document}" title="IguanaTex Bitmap Display">
            <a:extLst>
              <a:ext uri="{FF2B5EF4-FFF2-40B4-BE49-F238E27FC236}">
                <a16:creationId xmlns:a16="http://schemas.microsoft.com/office/drawing/2014/main" id="{BEBD4739-2EAB-EDD8-BFBF-DE8B209765C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633305" y="2374104"/>
            <a:ext cx="4895088" cy="3858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085F810-B725-CC75-BD66-20B04EF91CB6}"/>
              </a:ext>
            </a:extLst>
          </p:cNvPr>
          <p:cNvSpPr txBox="1"/>
          <p:nvPr/>
        </p:nvSpPr>
        <p:spPr>
          <a:xfrm>
            <a:off x="400141" y="2863193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13" name="Picture 12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06994EBC-3501-B3F1-95E5-35EE17EABA2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48850" y="3667600"/>
            <a:ext cx="2431454" cy="219168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\textbf{For} $k = i \textrm{ to }j$ \textbf{do}&#10;&#10;&#10;\end{document}" title="IguanaTex Bitmap Display">
            <a:extLst>
              <a:ext uri="{FF2B5EF4-FFF2-40B4-BE49-F238E27FC236}">
                <a16:creationId xmlns:a16="http://schemas.microsoft.com/office/drawing/2014/main" id="{D110B34E-39DD-9E8F-4843-DCCB6DB1F8A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579177" y="4744953"/>
            <a:ext cx="2407102" cy="279111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\textrm{max} \leftarrow 0$&#10;&#10;&#10;\end{document}" title="IguanaTex Bitmap Display">
            <a:extLst>
              <a:ext uri="{FF2B5EF4-FFF2-40B4-BE49-F238E27FC236}">
                <a16:creationId xmlns:a16="http://schemas.microsoft.com/office/drawing/2014/main" id="{6FBB2AF2-D063-C796-E202-04998F86A89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767582" y="3346989"/>
            <a:ext cx="1196995" cy="21354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textrm{sum} \leftarrow 0$&#10;&#10;&#10;\end{document}" title="IguanaTex Bitmap Display">
            <a:extLst>
              <a:ext uri="{FF2B5EF4-FFF2-40B4-BE49-F238E27FC236}">
                <a16:creationId xmlns:a16="http://schemas.microsoft.com/office/drawing/2014/main" id="{C08BCD5B-72A7-602F-1ECA-D7CE843C398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573805" y="4388974"/>
            <a:ext cx="1172643" cy="213548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$\textrm{sum} = \textrm{sum} + A[k]$&#10;&#10;&#10;\end{document}" title="IguanaTex Bitmap Display">
            <a:extLst>
              <a:ext uri="{FF2B5EF4-FFF2-40B4-BE49-F238E27FC236}">
                <a16:creationId xmlns:a16="http://schemas.microsoft.com/office/drawing/2014/main" id="{610E9231-84E8-83F6-098E-206EB29DAC65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015912" y="5007409"/>
            <a:ext cx="2437074" cy="3128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\textbf{If} $\textrm{sum}&gt;\textrm{max}$ \textbf{then}&#10;&#10;&#10;\end{document}" title="IguanaTex Bitmap Display">
            <a:extLst>
              <a:ext uri="{FF2B5EF4-FFF2-40B4-BE49-F238E27FC236}">
                <a16:creationId xmlns:a16="http://schemas.microsoft.com/office/drawing/2014/main" id="{896A6B5C-8B50-3A30-A902-002A6987CBDA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2573805" y="5379651"/>
            <a:ext cx="2718058" cy="230407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$\textbf{return } \textrm{max}$&#10;&#10;&#10;\end{document}" title="IguanaTex Bitmap Display">
            <a:extLst>
              <a:ext uri="{FF2B5EF4-FFF2-40B4-BE49-F238E27FC236}">
                <a16:creationId xmlns:a16="http://schemas.microsoft.com/office/drawing/2014/main" id="{40D23ADC-4D21-6587-2F8B-AA3E0B654B98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748850" y="6018905"/>
            <a:ext cx="1678416" cy="20230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0CC44F5-2895-E2C6-22D6-CAF9F4B55E2A}"/>
              </a:ext>
            </a:extLst>
          </p:cNvPr>
          <p:cNvSpPr txBox="1"/>
          <p:nvPr/>
        </p:nvSpPr>
        <p:spPr>
          <a:xfrm>
            <a:off x="5787152" y="5600928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C052AE1-23B5-3331-19B4-5FE44BC8F3B1}"/>
              </a:ext>
            </a:extLst>
          </p:cNvPr>
          <p:cNvSpPr txBox="1"/>
          <p:nvPr/>
        </p:nvSpPr>
        <p:spPr>
          <a:xfrm>
            <a:off x="6301720" y="5575013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Can we do better?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5" name="Picture 4" descr="\documentclass{article}&#10;\usepackage{amsmath}&#10;\pagestyle{empty}&#10;\begin{document}&#10;&#10;$\textrm{max} \leftarrow \textrm{sum}$&#10;&#10;&#10;\end{document}" title="IguanaTex Bitmap Display">
            <a:extLst>
              <a:ext uri="{FF2B5EF4-FFF2-40B4-BE49-F238E27FC236}">
                <a16:creationId xmlns:a16="http://schemas.microsoft.com/office/drawing/2014/main" id="{4D38671D-7092-DB89-65B8-6B57226804B4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3015912" y="5774612"/>
            <a:ext cx="1599740" cy="162971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\textbf{For} $j = i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C953963C-39C6-D900-2A73-5C4A4D2718EC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2160954" y="4072424"/>
            <a:ext cx="2422088" cy="27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94631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o first preprocessing. Compute partial sums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ever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Running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Observ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29320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o first preprocessing. Compute partial sums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ever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Running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Observ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Then for all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the maximum amo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2462" r="-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22689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9E28CE4-5F3B-8B4E-0823-466C8D500993}"/>
              </a:ext>
            </a:extLst>
          </p:cNvPr>
          <p:cNvSpPr txBox="1"/>
          <p:nvPr/>
        </p:nvSpPr>
        <p:spPr>
          <a:xfrm>
            <a:off x="5174935" y="3510217"/>
            <a:ext cx="3758444" cy="1179266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o first preprocessing. Compute partial sums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ever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Running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Observ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Then for all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the maximum amo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2"/>
                <a:stretch>
                  <a:fillRect l="-1132" t="-2462" r="-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D964DAC8-7F50-FBF8-7973-018560D2E9D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83780" y="4689483"/>
            <a:ext cx="2431454" cy="21916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For} $j = i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9019CC56-899D-5284-1B0B-6154E5096DB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217103" y="5033462"/>
            <a:ext cx="2422088" cy="279111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max} \leftarrow 0$&#10;&#10;&#10;\end{document}" title="IguanaTex Bitmap Display">
            <a:extLst>
              <a:ext uri="{FF2B5EF4-FFF2-40B4-BE49-F238E27FC236}">
                <a16:creationId xmlns:a16="http://schemas.microsoft.com/office/drawing/2014/main" id="{02A214CC-3B76-6ADD-8210-49C44136F43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67582" y="3346989"/>
            <a:ext cx="1196995" cy="213548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\textbf{If} $S[j]-S[i-1]&gt;\textrm{max}$ \textbf{then}&#10;&#10;&#10;\end{document}" title="IguanaTex Bitmap Display">
            <a:extLst>
              <a:ext uri="{FF2B5EF4-FFF2-40B4-BE49-F238E27FC236}">
                <a16:creationId xmlns:a16="http://schemas.microsoft.com/office/drawing/2014/main" id="{0C862E48-7BBC-81A2-627F-56BBD65F9AA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496749" y="5388818"/>
            <a:ext cx="4094882" cy="312829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\textrm{max} \leftarrow S[j]-S[i-1]$&#10;&#10;&#10;\end{document}" title="IguanaTex Bitmap Display">
            <a:extLst>
              <a:ext uri="{FF2B5EF4-FFF2-40B4-BE49-F238E27FC236}">
                <a16:creationId xmlns:a16="http://schemas.microsoft.com/office/drawing/2014/main" id="{F70B07FE-DC39-DBAC-E61D-5E15A5CBBD9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2894276" y="5756937"/>
            <a:ext cx="2948466" cy="312830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$\textbf{return } \textrm{max}$&#10;&#10;&#10;\end{document}" title="IguanaTex Bitmap Display">
            <a:extLst>
              <a:ext uri="{FF2B5EF4-FFF2-40B4-BE49-F238E27FC236}">
                <a16:creationId xmlns:a16="http://schemas.microsoft.com/office/drawing/2014/main" id="{F9C18856-6478-6FBF-744B-C23F6E4F609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748850" y="6049727"/>
            <a:ext cx="1678416" cy="202309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30A711DA-D8CC-F4F4-DF05-6C0F82DFBEB2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83780" y="4030069"/>
            <a:ext cx="2431454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S[0] \leftarrow 0$&#10;&#10;&#10;\end{document}" title="IguanaTex Bitmap Display">
            <a:extLst>
              <a:ext uri="{FF2B5EF4-FFF2-40B4-BE49-F238E27FC236}">
                <a16:creationId xmlns:a16="http://schemas.microsoft.com/office/drawing/2014/main" id="{345834A7-5866-45D5-5B96-44213F5A623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767581" y="3679577"/>
            <a:ext cx="1150164" cy="3128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S[i] \leftarrow S[i-1]+A[i]$&#10;&#10;&#10;\end{document}" title="IguanaTex Bitmap Display">
            <a:extLst>
              <a:ext uri="{FF2B5EF4-FFF2-40B4-BE49-F238E27FC236}">
                <a16:creationId xmlns:a16="http://schemas.microsoft.com/office/drawing/2014/main" id="{ADC0A7D2-3DC4-028D-0A7A-2CC03994A45B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2135739" y="4332953"/>
            <a:ext cx="2837946" cy="31282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138A97B-35BF-EC66-3C6A-CB0FF7D6ED9C}"/>
                  </a:ext>
                </a:extLst>
              </p:cNvPr>
              <p:cNvSpPr txBox="1"/>
              <p:nvPr/>
            </p:nvSpPr>
            <p:spPr>
              <a:xfrm>
                <a:off x="4621971" y="3538349"/>
                <a:ext cx="4572000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2, −5, 6, −2, −3, 1, 5, −6</m:t>
                          </m:r>
                        </m:e>
                      </m:d>
                    </m:oMath>
                  </m:oMathPara>
                </a14:m>
                <a:endParaRPr lang="en-US" sz="2200" dirty="0">
                  <a:solidFill>
                    <a:schemeClr val="bg1"/>
                  </a:solidFill>
                </a:endParaRPr>
              </a:p>
              <a:p>
                <a:pPr/>
                <a:r>
                  <a:rPr lang="en-US" sz="2200" dirty="0">
                    <a:solidFill>
                      <a:schemeClr val="bg1"/>
                    </a:solidFill>
                  </a:rPr>
                  <a:t>	  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S = [0, -2, -7, -1, -3, -6, -5, 0, -6]</a:t>
                </a:r>
              </a:p>
              <a:p>
                <a:pPr/>
                <a:r>
                  <a:rPr lang="en-US" sz="2200" dirty="0">
                    <a:solidFill>
                      <a:schemeClr val="bg1"/>
                    </a:solidFill>
                  </a:rPr>
                  <a:t>		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-5+6-2-3+1 = S[6] – S[1] = -3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138A97B-35BF-EC66-3C6A-CB0FF7D6E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1971" y="3538349"/>
                <a:ext cx="4572000" cy="1107996"/>
              </a:xfrm>
              <a:prstGeom prst="rect">
                <a:avLst/>
              </a:prstGeom>
              <a:blipFill>
                <a:blip r:embed="rId21"/>
                <a:stretch>
                  <a:fillRect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94543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o first preprocessing. Compute partial sums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ever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Running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Observ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Then for all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the maximum amo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2"/>
                <a:stretch>
                  <a:fillRect l="-1132" t="-2462" r="-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0CC44F5-2895-E2C6-22D6-CAF9F4B55E2A}"/>
              </a:ext>
            </a:extLst>
          </p:cNvPr>
          <p:cNvSpPr txBox="1"/>
          <p:nvPr/>
        </p:nvSpPr>
        <p:spPr>
          <a:xfrm>
            <a:off x="5936125" y="5898874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C052AE1-23B5-3331-19B4-5FE44BC8F3B1}"/>
              </a:ext>
            </a:extLst>
          </p:cNvPr>
          <p:cNvSpPr txBox="1"/>
          <p:nvPr/>
        </p:nvSpPr>
        <p:spPr>
          <a:xfrm>
            <a:off x="6450693" y="5872959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Can we do better?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5" name="Picture 4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D964DAC8-7F50-FBF8-7973-018560D2E9D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83780" y="4689483"/>
            <a:ext cx="2431454" cy="219168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max} \leftarrow 0$&#10;&#10;&#10;\end{document}" title="IguanaTex Bitmap Display">
            <a:extLst>
              <a:ext uri="{FF2B5EF4-FFF2-40B4-BE49-F238E27FC236}">
                <a16:creationId xmlns:a16="http://schemas.microsoft.com/office/drawing/2014/main" id="{02A214CC-3B76-6ADD-8210-49C44136F43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767582" y="3346989"/>
            <a:ext cx="1196995" cy="213548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\textbf{If} $S[j]-S[i-1]&gt;\textrm{max}$ \textbf{then}&#10;&#10;&#10;\end{document}" title="IguanaTex Bitmap Display">
            <a:extLst>
              <a:ext uri="{FF2B5EF4-FFF2-40B4-BE49-F238E27FC236}">
                <a16:creationId xmlns:a16="http://schemas.microsoft.com/office/drawing/2014/main" id="{0C862E48-7BBC-81A2-627F-56BBD65F9AA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496749" y="5388818"/>
            <a:ext cx="4094882" cy="312829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\textrm{max} \leftarrow S[j]-S[i-1]$&#10;&#10;&#10;\end{document}" title="IguanaTex Bitmap Display">
            <a:extLst>
              <a:ext uri="{FF2B5EF4-FFF2-40B4-BE49-F238E27FC236}">
                <a16:creationId xmlns:a16="http://schemas.microsoft.com/office/drawing/2014/main" id="{F70B07FE-DC39-DBAC-E61D-5E15A5CBBD9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875504" y="5742459"/>
            <a:ext cx="2948466" cy="312830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$\textbf{return } \textrm{max}$&#10;&#10;&#10;\end{document}" title="IguanaTex Bitmap Display">
            <a:extLst>
              <a:ext uri="{FF2B5EF4-FFF2-40B4-BE49-F238E27FC236}">
                <a16:creationId xmlns:a16="http://schemas.microsoft.com/office/drawing/2014/main" id="{F9C18856-6478-6FBF-744B-C23F6E4F609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748850" y="6049727"/>
            <a:ext cx="1678416" cy="202309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30A711DA-D8CC-F4F4-DF05-6C0F82DFBEB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83780" y="4030069"/>
            <a:ext cx="2431454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S[0] \leftarrow 0$&#10;&#10;&#10;\end{document}" title="IguanaTex Bitmap Display">
            <a:extLst>
              <a:ext uri="{FF2B5EF4-FFF2-40B4-BE49-F238E27FC236}">
                <a16:creationId xmlns:a16="http://schemas.microsoft.com/office/drawing/2014/main" id="{345834A7-5866-45D5-5B96-44213F5A623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767581" y="3679577"/>
            <a:ext cx="1150164" cy="3128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S[i] \leftarrow S[i-1]+A[i]$&#10;&#10;&#10;\end{document}" title="IguanaTex Bitmap Display">
            <a:extLst>
              <a:ext uri="{FF2B5EF4-FFF2-40B4-BE49-F238E27FC236}">
                <a16:creationId xmlns:a16="http://schemas.microsoft.com/office/drawing/2014/main" id="{ADC0A7D2-3DC4-028D-0A7A-2CC03994A45B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2135739" y="4332953"/>
            <a:ext cx="2837946" cy="312829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E0375B92-B8D3-3421-65D1-9035637108E7}"/>
              </a:ext>
            </a:extLst>
          </p:cNvPr>
          <p:cNvSpPr txBox="1"/>
          <p:nvPr/>
        </p:nvSpPr>
        <p:spPr>
          <a:xfrm>
            <a:off x="5583462" y="3821999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A578120-746D-301C-2C98-0C313B05A8F5}"/>
                  </a:ext>
                </a:extLst>
              </p:cNvPr>
              <p:cNvSpPr txBox="1"/>
              <p:nvPr/>
            </p:nvSpPr>
            <p:spPr>
              <a:xfrm>
                <a:off x="5904452" y="3785588"/>
                <a:ext cx="4572000" cy="438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dirty="0">
                    <a:solidFill>
                      <a:schemeClr val="bg1"/>
                    </a:solidFill>
                  </a:rPr>
                  <a:t>Running time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𝚯</m:t>
                    </m:r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e>
                      <m:sup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A578120-746D-301C-2C98-0C313B05A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452" y="3785588"/>
                <a:ext cx="4572000" cy="438582"/>
              </a:xfrm>
              <a:prstGeom prst="rect">
                <a:avLst/>
              </a:prstGeom>
              <a:blipFill>
                <a:blip r:embed="rId21"/>
                <a:stretch>
                  <a:fillRect l="-1733" t="-6944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\documentclass{article}&#10;\usepackage{amsmath}&#10;\pagestyle{empty}&#10;\begin{document}&#10;&#10;\textbf{For} $j = i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75087A45-FAEC-57C0-D7CB-7B646BC8B9B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2217103" y="5033462"/>
            <a:ext cx="2422088" cy="27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2943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8"/>
                <a:ext cx="8622816" cy="457219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ivide and conque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ind max in left half (e.g., green), find max in right half (e.g., black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an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mbine/merge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HOW?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Observe left part has maximum 6 and right part also 6. The solution is 7 though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8"/>
                <a:ext cx="8622816" cy="4572197"/>
              </a:xfrm>
              <a:blipFill>
                <a:blip r:embed="rId3"/>
                <a:stretch>
                  <a:fillRect l="-1132" t="-1067" r="-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19604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8"/>
                <a:ext cx="8622816" cy="457219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ivide and conquer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ind max in left half (e.g., green), find max in right half (e.g., black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an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mbine/merge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HOW?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Observe left part has maximum 6 and right part also 6. The solution is 7 though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Key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The solution is either on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lef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part, or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righ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part or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crosses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the midpoint </a:t>
                </a:r>
                <a:r>
                  <a:rPr lang="en-US" sz="2400" b="1" dirty="0">
                    <a:solidFill>
                      <a:srgbClr val="3A3A82"/>
                    </a:solidFill>
                  </a:rPr>
                  <a:t>(has at least one number in both parts)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8"/>
                <a:ext cx="8622816" cy="4572197"/>
              </a:xfrm>
              <a:blipFill>
                <a:blip r:embed="rId3"/>
                <a:stretch>
                  <a:fillRect l="-1132" t="-1067" r="-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05656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200" dirty="0">
                    <a:solidFill>
                      <a:srgbClr val="FF0000"/>
                    </a:solidFill>
                  </a:rPr>
                  <a:t>Solution: </a:t>
                </a:r>
                <a:r>
                  <a:rPr lang="en-US" sz="2200" dirty="0">
                    <a:solidFill>
                      <a:srgbClr val="3A3A82"/>
                    </a:solidFill>
                  </a:rPr>
                  <a:t>Use Divide and conquer. Tricky part the </a:t>
                </a:r>
                <a:r>
                  <a:rPr lang="en-US" sz="2200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200" dirty="0">
                    <a:solidFill>
                      <a:srgbClr val="3A3A82"/>
                    </a:solidFill>
                  </a:rPr>
                  <a:t>Run a </a:t>
                </a:r>
                <a:r>
                  <a:rPr lang="en-US" sz="2200" dirty="0">
                    <a:solidFill>
                      <a:srgbClr val="FF0000"/>
                    </a:solidFill>
                  </a:rPr>
                  <a:t>modification</a:t>
                </a:r>
                <a:r>
                  <a:rPr lang="en-US" sz="2200" dirty="0">
                    <a:solidFill>
                      <a:srgbClr val="3A3A82"/>
                    </a:solidFill>
                  </a:rPr>
                  <a:t> of </a:t>
                </a:r>
                <a:r>
                  <a:rPr lang="en-US" sz="2200" dirty="0" err="1">
                    <a:solidFill>
                      <a:srgbClr val="3A3A82"/>
                    </a:solidFill>
                  </a:rPr>
                  <a:t>Mergesort</a:t>
                </a:r>
                <a:r>
                  <a:rPr lang="en-US" sz="2200" dirty="0">
                    <a:solidFill>
                      <a:srgbClr val="3A3A82"/>
                    </a:solidFill>
                  </a:rPr>
                  <a:t> that has a </a:t>
                </a:r>
                <a:r>
                  <a:rPr lang="en-US" sz="2200" dirty="0">
                    <a:solidFill>
                      <a:srgbClr val="FF0000"/>
                    </a:solidFill>
                  </a:rPr>
                  <a:t>counter</a:t>
                </a:r>
                <a:r>
                  <a:rPr lang="en-US" sz="2200" dirty="0">
                    <a:solidFill>
                      <a:srgbClr val="3A3A82"/>
                    </a:solidFill>
                  </a:rPr>
                  <a:t> that counts inversion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during merge steps</a:t>
                </a:r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2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200" dirty="0">
                    <a:solidFill>
                      <a:srgbClr val="3A3A82"/>
                    </a:solidFill>
                  </a:rPr>
                  <a:t>: Assum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re both sorted. Can you compute the number of inversions of the concatenated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000" dirty="0">
                  <a:solidFill>
                    <a:srgbClr val="3A3A82"/>
                  </a:solidFill>
                </a:endParaRPr>
              </a:p>
              <a:p>
                <a:pPr marL="0" indent="0">
                  <a:spcAft>
                    <a:spcPts val="1600"/>
                  </a:spcAft>
                  <a:buNone/>
                </a:pPr>
                <a:endParaRPr dirty="0"/>
              </a:p>
            </p:txBody>
          </p:sp>
        </mc:Choice>
        <mc:Fallback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r="-1645" b="-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087DFB96-E6F1-69D4-D204-CE39CA2092A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42944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8"/>
                <a:ext cx="8622816" cy="457219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ivide and conque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How to get the maximum subarray that crosses the midpoint?</a:t>
                </a:r>
                <a:endParaRPr lang="en-US" sz="2400" b="1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8"/>
                <a:ext cx="8622816" cy="4572197"/>
              </a:xfrm>
              <a:blipFill>
                <a:blip r:embed="rId3"/>
                <a:stretch>
                  <a:fillRect l="-1132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1305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8"/>
                <a:ext cx="8622816" cy="457219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ivide and conque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How to get the maximum subarray that crosses the midpoint?</a:t>
                </a:r>
                <a:endParaRPr lang="en-US" sz="2400" b="1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457200" indent="-457200">
                  <a:buAutoNum type="alphaLcParenR"/>
                </a:pPr>
                <a:r>
                  <a:rPr lang="en-US" sz="2400" dirty="0">
                    <a:solidFill>
                      <a:srgbClr val="3A3A82"/>
                    </a:solidFill>
                  </a:rPr>
                  <a:t>Find the maximum starting from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i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going lef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457200" indent="-457200">
                  <a:buFont typeface="Arial"/>
                  <a:buAutoNum type="alphaLcParenR"/>
                </a:pPr>
                <a:r>
                  <a:rPr lang="en-US" sz="2400" dirty="0">
                    <a:solidFill>
                      <a:srgbClr val="3A3A82"/>
                    </a:solidFill>
                  </a:rPr>
                  <a:t>Find the maximum starting from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id+1</a:t>
                </a:r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going righ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Add them up. This can happen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 using partial sums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             In example above a) is 4 and b) is 3 for a total of 7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8"/>
                <a:ext cx="8622816" cy="4572197"/>
              </a:xfrm>
              <a:blipFill>
                <a:blip r:embed="rId3"/>
                <a:stretch>
                  <a:fillRect l="-1132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96939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5BC4EF5-34BE-10FC-7510-52CB3A4564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9741" y="1159394"/>
            <a:ext cx="8622816" cy="19829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58" name="Picture 57" descr="\documentclass{article}&#10;\usepackage{amsmath}&#10;\pagestyle{empty}&#10;\begin{document}&#10;&#10;$\textbf{return } \textrm{maximum of }\textrm{maxL}, \textrm{maxR} \textrm{ and }\textrm{max1}+\textrm{max2}$&#10;&#10;&#10;\end{document}" title="IguanaTex Bitmap Display">
            <a:extLst>
              <a:ext uri="{FF2B5EF4-FFF2-40B4-BE49-F238E27FC236}">
                <a16:creationId xmlns:a16="http://schemas.microsoft.com/office/drawing/2014/main" id="{E9A0D7F1-08A2-AABD-BAD9-6F96DDC1A45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408277" y="6124322"/>
            <a:ext cx="7168859" cy="279112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30A711DA-D8CC-F4F4-DF05-6C0F82DFBEB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626652" y="1657279"/>
            <a:ext cx="2431454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S[0] \leftarrow 0$&#10;&#10;&#10;\end{document}" title="IguanaTex Bitmap Display">
            <a:extLst>
              <a:ext uri="{FF2B5EF4-FFF2-40B4-BE49-F238E27FC236}">
                <a16:creationId xmlns:a16="http://schemas.microsoft.com/office/drawing/2014/main" id="{345834A7-5866-45D5-5B96-44213F5A623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034159" y="1650045"/>
            <a:ext cx="1150164" cy="3128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S[i] \leftarrow S[i-1]+A[i]$&#10;&#10;&#10;\end{document}" title="IguanaTex Bitmap Display">
            <a:extLst>
              <a:ext uri="{FF2B5EF4-FFF2-40B4-BE49-F238E27FC236}">
                <a16:creationId xmlns:a16="http://schemas.microsoft.com/office/drawing/2014/main" id="{ADC0A7D2-3DC4-028D-0A7A-2CC03994A45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2874765" y="2006580"/>
            <a:ext cx="2837946" cy="312829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\textrm{Maxsum}$(A[1:n])$&#10;&#10;&#10;\end{document}" title="IguanaTex Bitmap Display">
            <a:extLst>
              <a:ext uri="{FF2B5EF4-FFF2-40B4-BE49-F238E27FC236}">
                <a16:creationId xmlns:a16="http://schemas.microsoft.com/office/drawing/2014/main" id="{C41376DB-6EBB-8434-758C-27F45553121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001376" y="2510192"/>
            <a:ext cx="2365890" cy="312830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\textbf{\textrm{maxL}} $ \leftarrow $\textrm{Maxsum}$(A[1:n/2])$&#10;&#10;&#10;\end{document}" title="IguanaTex Bitmap Display">
            <a:extLst>
              <a:ext uri="{FF2B5EF4-FFF2-40B4-BE49-F238E27FC236}">
                <a16:creationId xmlns:a16="http://schemas.microsoft.com/office/drawing/2014/main" id="{9C9C52CF-AA47-E533-DA87-F6A9107B8335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384451" y="3292440"/>
            <a:ext cx="3965629" cy="312830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\textbf{\textrm{maxR}} $ \leftarrow $\textrm{Maxsum}$(A[n/2+1:n])$&#10;&#10;&#10;\end{document}" title="IguanaTex Bitmap Display">
            <a:extLst>
              <a:ext uri="{FF2B5EF4-FFF2-40B4-BE49-F238E27FC236}">
                <a16:creationId xmlns:a16="http://schemas.microsoft.com/office/drawing/2014/main" id="{5F388CD9-AF52-DFC2-E179-3394D7F2534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379875" y="3692196"/>
            <a:ext cx="4585667" cy="312830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\textbf{For} $i = n/2 \textrm{ downto }1$ \textbf{do}&#10;&#10;&#10;\end{document}" title="IguanaTex Bitmap Display">
            <a:extLst>
              <a:ext uri="{FF2B5EF4-FFF2-40B4-BE49-F238E27FC236}">
                <a16:creationId xmlns:a16="http://schemas.microsoft.com/office/drawing/2014/main" id="{CB6D0082-CBAE-F4D3-9603-032D9221C6E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377921" y="4788952"/>
            <a:ext cx="3452365" cy="312829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\textbf{\textrm{max1}} $ \leftarrow 0$&#10;&#10;&#10;\end{document}" title="IguanaTex Bitmap Display">
            <a:extLst>
              <a:ext uri="{FF2B5EF4-FFF2-40B4-BE49-F238E27FC236}">
                <a16:creationId xmlns:a16="http://schemas.microsoft.com/office/drawing/2014/main" id="{571A85FE-4AAB-3790-FCB4-CD6714D68E43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377920" y="4084450"/>
            <a:ext cx="1472359" cy="213549"/>
          </a:xfrm>
          <a:prstGeom prst="rect">
            <a:avLst/>
          </a:prstGeom>
        </p:spPr>
      </p:pic>
      <p:pic>
        <p:nvPicPr>
          <p:cNvPr id="60" name="Picture 59" descr="\documentclass{article}&#10;\usepackage{amsmath}&#10;\pagestyle{empty}&#10;\begin{document}&#10;&#10;\textbf{If} $n == 1$ \textbf{return }$\max(A[1],0)$&#10;&#10;&#10;\end{document}" title="IguanaTex Bitmap Display">
            <a:extLst>
              <a:ext uri="{FF2B5EF4-FFF2-40B4-BE49-F238E27FC236}">
                <a16:creationId xmlns:a16="http://schemas.microsoft.com/office/drawing/2014/main" id="{C7C15261-690B-7100-92DD-0440B2E64654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1404475" y="2941150"/>
            <a:ext cx="4233503" cy="312829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\textrm{max2}} $ \leftarrow 0$&#10;&#10;&#10;\end{document}" title="IguanaTex Bitmap Display">
            <a:extLst>
              <a:ext uri="{FF2B5EF4-FFF2-40B4-BE49-F238E27FC236}">
                <a16:creationId xmlns:a16="http://schemas.microsoft.com/office/drawing/2014/main" id="{84D88AFA-C214-226A-0DA2-8A9DA05CA51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377922" y="4456847"/>
            <a:ext cx="1472359" cy="213549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bf{If} $\textbf{max1} &lt; S[n/2]-S[i-1]$ \textbf{then }$\textbf{max1} \leftarrow S[n/2]-S[i-1]$&#10;&#10;&#10;\end{document}" title="IguanaTex Bitmap Display">
            <a:extLst>
              <a:ext uri="{FF2B5EF4-FFF2-40B4-BE49-F238E27FC236}">
                <a16:creationId xmlns:a16="http://schemas.microsoft.com/office/drawing/2014/main" id="{5F167463-3B82-8ADB-41B2-C61CB9C9532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1687758" y="5185093"/>
            <a:ext cx="5368634" cy="199857"/>
          </a:xfrm>
          <a:prstGeom prst="rect">
            <a:avLst/>
          </a:prstGeom>
        </p:spPr>
      </p:pic>
      <p:pic>
        <p:nvPicPr>
          <p:cNvPr id="49" name="Picture 48" descr="\documentclass{article}&#10;\usepackage{amsmath}&#10;\pagestyle{empty}&#10;\begin{document}&#10;&#10;\textbf{For} $i = n/2+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249666BE-FA01-C9BD-A350-21C2503DB425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377920" y="5409768"/>
            <a:ext cx="3310000" cy="312829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\textbf{If} $\textbf{max2} &lt; S[i]-S[n/2]$ \textbf{then }$\textbf{max2} \leftarrow S[i]-S[n/2]$&#10;&#10;&#10;\end{document}" title="IguanaTex Bitmap Display">
            <a:extLst>
              <a:ext uri="{FF2B5EF4-FFF2-40B4-BE49-F238E27FC236}">
                <a16:creationId xmlns:a16="http://schemas.microsoft.com/office/drawing/2014/main" id="{206FD0C9-458A-D8C7-835D-16BFBBA51942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1687758" y="5830727"/>
            <a:ext cx="4685288" cy="19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5874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4802C95-F909-732E-F709-BF10A353E30C}"/>
              </a:ext>
            </a:extLst>
          </p:cNvPr>
          <p:cNvSpPr txBox="1"/>
          <p:nvPr/>
        </p:nvSpPr>
        <p:spPr>
          <a:xfrm>
            <a:off x="4972157" y="2399029"/>
            <a:ext cx="4151295" cy="47027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II: Maximum subarray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5BC4EF5-34BE-10FC-7510-52CB3A4564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9741" y="1159394"/>
            <a:ext cx="8622816" cy="19829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58" name="Picture 57" descr="\documentclass{article}&#10;\usepackage{amsmath}&#10;\pagestyle{empty}&#10;\begin{document}&#10;&#10;$\textbf{return } \textrm{maximum of }\textrm{maxL}, \textrm{maxR} \textrm{ and }\textrm{max1}+\textrm{max2}$&#10;&#10;&#10;\end{document}" title="IguanaTex Bitmap Display">
            <a:extLst>
              <a:ext uri="{FF2B5EF4-FFF2-40B4-BE49-F238E27FC236}">
                <a16:creationId xmlns:a16="http://schemas.microsoft.com/office/drawing/2014/main" id="{E9A0D7F1-08A2-AABD-BAD9-6F96DDC1A45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408277" y="6124322"/>
            <a:ext cx="7168859" cy="279112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30A711DA-D8CC-F4F4-DF05-6C0F82DFBEB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626652" y="1657279"/>
            <a:ext cx="2431454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S[0] \leftarrow 0$&#10;&#10;&#10;\end{document}" title="IguanaTex Bitmap Display">
            <a:extLst>
              <a:ext uri="{FF2B5EF4-FFF2-40B4-BE49-F238E27FC236}">
                <a16:creationId xmlns:a16="http://schemas.microsoft.com/office/drawing/2014/main" id="{345834A7-5866-45D5-5B96-44213F5A623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034159" y="1650045"/>
            <a:ext cx="1150164" cy="3128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S[i] \leftarrow S[i-1]+A[i]$&#10;&#10;&#10;\end{document}" title="IguanaTex Bitmap Display">
            <a:extLst>
              <a:ext uri="{FF2B5EF4-FFF2-40B4-BE49-F238E27FC236}">
                <a16:creationId xmlns:a16="http://schemas.microsoft.com/office/drawing/2014/main" id="{ADC0A7D2-3DC4-028D-0A7A-2CC03994A45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2874765" y="2006580"/>
            <a:ext cx="2837946" cy="312829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\textrm{Maxsum}$(A[1:n])$&#10;&#10;&#10;\end{document}" title="IguanaTex Bitmap Display">
            <a:extLst>
              <a:ext uri="{FF2B5EF4-FFF2-40B4-BE49-F238E27FC236}">
                <a16:creationId xmlns:a16="http://schemas.microsoft.com/office/drawing/2014/main" id="{C41376DB-6EBB-8434-758C-27F45553121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001376" y="2510192"/>
            <a:ext cx="2365890" cy="312830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\textbf{\textrm{maxL}} $ \leftarrow $\textrm{Maxsum}$(A[1:n/2])$&#10;&#10;&#10;\end{document}" title="IguanaTex Bitmap Display">
            <a:extLst>
              <a:ext uri="{FF2B5EF4-FFF2-40B4-BE49-F238E27FC236}">
                <a16:creationId xmlns:a16="http://schemas.microsoft.com/office/drawing/2014/main" id="{9C9C52CF-AA47-E533-DA87-F6A9107B8335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384451" y="3292440"/>
            <a:ext cx="3965629" cy="312830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\textbf{\textrm{maxR}} $ \leftarrow $\textrm{Maxsum}$(A[n/2+1:n])$&#10;&#10;&#10;\end{document}" title="IguanaTex Bitmap Display">
            <a:extLst>
              <a:ext uri="{FF2B5EF4-FFF2-40B4-BE49-F238E27FC236}">
                <a16:creationId xmlns:a16="http://schemas.microsoft.com/office/drawing/2014/main" id="{5F388CD9-AF52-DFC2-E179-3394D7F2534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379875" y="3692196"/>
            <a:ext cx="4585667" cy="312830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\textbf{For} $i = n/2 \textrm{ downto }1$ \textbf{do}&#10;&#10;&#10;\end{document}" title="IguanaTex Bitmap Display">
            <a:extLst>
              <a:ext uri="{FF2B5EF4-FFF2-40B4-BE49-F238E27FC236}">
                <a16:creationId xmlns:a16="http://schemas.microsoft.com/office/drawing/2014/main" id="{CB6D0082-CBAE-F4D3-9603-032D9221C6E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377921" y="4788952"/>
            <a:ext cx="3452365" cy="312829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\textbf{\textrm{max1}} $ \leftarrow 0$&#10;&#10;&#10;\end{document}" title="IguanaTex Bitmap Display">
            <a:extLst>
              <a:ext uri="{FF2B5EF4-FFF2-40B4-BE49-F238E27FC236}">
                <a16:creationId xmlns:a16="http://schemas.microsoft.com/office/drawing/2014/main" id="{571A85FE-4AAB-3790-FCB4-CD6714D68E43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377920" y="4084450"/>
            <a:ext cx="1472359" cy="213549"/>
          </a:xfrm>
          <a:prstGeom prst="rect">
            <a:avLst/>
          </a:prstGeom>
        </p:spPr>
      </p:pic>
      <p:pic>
        <p:nvPicPr>
          <p:cNvPr id="60" name="Picture 59" descr="\documentclass{article}&#10;\usepackage{amsmath}&#10;\pagestyle{empty}&#10;\begin{document}&#10;&#10;\textbf{If} $n == 1$ \textbf{return }$\max(A[1],0)$&#10;&#10;&#10;\end{document}" title="IguanaTex Bitmap Display">
            <a:extLst>
              <a:ext uri="{FF2B5EF4-FFF2-40B4-BE49-F238E27FC236}">
                <a16:creationId xmlns:a16="http://schemas.microsoft.com/office/drawing/2014/main" id="{C7C15261-690B-7100-92DD-0440B2E64654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1404475" y="2941150"/>
            <a:ext cx="4233503" cy="312829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\textrm{max2}} $ \leftarrow 0$&#10;&#10;&#10;\end{document}" title="IguanaTex Bitmap Display">
            <a:extLst>
              <a:ext uri="{FF2B5EF4-FFF2-40B4-BE49-F238E27FC236}">
                <a16:creationId xmlns:a16="http://schemas.microsoft.com/office/drawing/2014/main" id="{84D88AFA-C214-226A-0DA2-8A9DA05CA51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377922" y="4456847"/>
            <a:ext cx="1472359" cy="213549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bf{If} $\textbf{max1} &lt; S[n/2]-S[i-1]$ \textbf{then }$\textbf{max1} \leftarrow S[n/2]-S[i-1]$&#10;&#10;&#10;\end{document}" title="IguanaTex Bitmap Display">
            <a:extLst>
              <a:ext uri="{FF2B5EF4-FFF2-40B4-BE49-F238E27FC236}">
                <a16:creationId xmlns:a16="http://schemas.microsoft.com/office/drawing/2014/main" id="{5F167463-3B82-8ADB-41B2-C61CB9C9532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1687758" y="5185093"/>
            <a:ext cx="5368634" cy="199857"/>
          </a:xfrm>
          <a:prstGeom prst="rect">
            <a:avLst/>
          </a:prstGeom>
        </p:spPr>
      </p:pic>
      <p:pic>
        <p:nvPicPr>
          <p:cNvPr id="49" name="Picture 48" descr="\documentclass{article}&#10;\usepackage{amsmath}&#10;\pagestyle{empty}&#10;\begin{document}&#10;&#10;\textbf{For} $i = n/2+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249666BE-FA01-C9BD-A350-21C2503DB425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377920" y="5409768"/>
            <a:ext cx="3310000" cy="312829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\textbf{If} $\textbf{max2} &lt; S[i]-S[n/2]$ \textbf{then }$\textbf{max2} \leftarrow S[i]-S[n/2]$&#10;&#10;&#10;\end{document}" title="IguanaTex Bitmap Display">
            <a:extLst>
              <a:ext uri="{FF2B5EF4-FFF2-40B4-BE49-F238E27FC236}">
                <a16:creationId xmlns:a16="http://schemas.microsoft.com/office/drawing/2014/main" id="{206FD0C9-458A-D8C7-835D-16BFBBA51942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1687758" y="5830727"/>
            <a:ext cx="4685288" cy="19985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9479FE0-9183-4413-8099-FD2731C0DFC5}"/>
                  </a:ext>
                </a:extLst>
              </p:cNvPr>
              <p:cNvSpPr txBox="1"/>
              <p:nvPr/>
            </p:nvSpPr>
            <p:spPr>
              <a:xfrm>
                <a:off x="4102323" y="2319409"/>
                <a:ext cx="558935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8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8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8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18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18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8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18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18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−</m:t>
                      </m:r>
                      <m:r>
                        <a:rPr lang="en-US" sz="1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		</a:t>
                </a:r>
                <a:r>
                  <a:rPr lang="en-US" dirty="0" err="1">
                    <a:solidFill>
                      <a:schemeClr val="bg1"/>
                    </a:solidFill>
                  </a:rPr>
                  <a:t>maxL</a:t>
                </a:r>
                <a:r>
                  <a:rPr lang="en-US" dirty="0">
                    <a:solidFill>
                      <a:schemeClr val="bg1"/>
                    </a:solidFill>
                  </a:rPr>
                  <a:t> = 6, </a:t>
                </a:r>
                <a:r>
                  <a:rPr lang="en-US" dirty="0" err="1">
                    <a:solidFill>
                      <a:schemeClr val="bg1"/>
                    </a:solidFill>
                  </a:rPr>
                  <a:t>maxR</a:t>
                </a:r>
                <a:r>
                  <a:rPr lang="en-US" dirty="0">
                    <a:solidFill>
                      <a:schemeClr val="bg1"/>
                    </a:solidFill>
                  </a:rPr>
                  <a:t> = 6, max1+max2 = 4+3 = 7</a:t>
                </a:r>
                <a:endParaRPr lang="en-US" sz="1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9479FE0-9183-4413-8099-FD2731C0D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2323" y="2319409"/>
                <a:ext cx="5589356" cy="646331"/>
              </a:xfrm>
              <a:prstGeom prst="rect">
                <a:avLst/>
              </a:prstGeom>
              <a:blipFill>
                <a:blip r:embed="rId31"/>
                <a:stretch>
                  <a:fillRect b="-13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4090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aptures pool size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restaurant quality. 10 hotels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4308" r="-990" b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5595" y="3363354"/>
            <a:ext cx="4215245" cy="2591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4825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aptures pool size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restaurant quality. 10 hotels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4308" r="-990" b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5595" y="3363354"/>
            <a:ext cx="4215245" cy="259147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1443" y="3964869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Explana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are maximum points.</a:t>
                </a:r>
              </a:p>
              <a:p>
                <a:pPr marL="0" indent="0"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are not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43" y="396486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1132" t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605566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246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8134" y="3660588"/>
            <a:ext cx="4215245" cy="259147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2973413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Obvious approach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or every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heck if it is maximum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To check if it is maximum, you check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the	condition with all other points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2973413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95490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 1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 1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0"/>
                <a:stretch>
                  <a:fillRect l="-1132" t="-246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3AC7CEAD-41EF-BD40-90B2-011943D3AC1D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3C27D78C-3CDB-B658-A6DA-43C85E6617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712643" y="3949432"/>
            <a:ext cx="2431454" cy="219168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$\textrm{counter} \leftarrow 0$&#10;&#10;&#10;\end{document}" title="IguanaTex Bitmap Display">
            <a:extLst>
              <a:ext uri="{FF2B5EF4-FFF2-40B4-BE49-F238E27FC236}">
                <a16:creationId xmlns:a16="http://schemas.microsoft.com/office/drawing/2014/main" id="{E1AAB524-BD0D-0317-BC70-457EC4CD802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712643" y="3550696"/>
            <a:ext cx="1629711" cy="21354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\textbf{If} ($x_{j}&gt;x_{i} \textrm{ and } y_{j}&gt;y_{i}$)\textbf{ then }$\textrm{flag} \leftarrow 0$&#10;&#10;&#10;\end{document}" title="IguanaTex Bitmap Display">
            <a:extLst>
              <a:ext uri="{FF2B5EF4-FFF2-40B4-BE49-F238E27FC236}">
                <a16:creationId xmlns:a16="http://schemas.microsoft.com/office/drawing/2014/main" id="{C43AC098-AB4C-128C-409F-EEADFC8B45C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328810" y="5180841"/>
            <a:ext cx="3769938" cy="230407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\textrm{counter} \leftarrow \textrm{counter}+\textrm{flag}$&#10;&#10;&#10;\end{document}" title="IguanaTex Bitmap Display">
            <a:extLst>
              <a:ext uri="{FF2B5EF4-FFF2-40B4-BE49-F238E27FC236}">
                <a16:creationId xmlns:a16="http://schemas.microsoft.com/office/drawing/2014/main" id="{7B06140E-E555-796C-CA8F-DFC01B6C9A9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748851" y="5582094"/>
            <a:ext cx="3356833" cy="282858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$\textbf{return } \textrm{counter}$&#10;&#10;&#10;\end{document}" title="IguanaTex Bitmap Display">
            <a:extLst>
              <a:ext uri="{FF2B5EF4-FFF2-40B4-BE49-F238E27FC236}">
                <a16:creationId xmlns:a16="http://schemas.microsoft.com/office/drawing/2014/main" id="{E428D9FF-E16F-07C2-6A33-B22038BD3A3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48850" y="5985222"/>
            <a:ext cx="2109259" cy="202309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\textbf{For} $j = i+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3EF0182B-78AF-50BA-1ED1-7B8578E9976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089035" y="4744902"/>
            <a:ext cx="2957832" cy="279111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flag} \leftarrow 1$&#10;&#10;&#10;\end{document}" title="IguanaTex Bitmap Display">
            <a:extLst>
              <a:ext uri="{FF2B5EF4-FFF2-40B4-BE49-F238E27FC236}">
                <a16:creationId xmlns:a16="http://schemas.microsoft.com/office/drawing/2014/main" id="{C9B184CE-D82D-9102-D415-40E53D46D388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712642" y="4377170"/>
            <a:ext cx="1092094" cy="28285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26C845E8-0D09-4527-AB37-7626E896D20A}"/>
              </a:ext>
            </a:extLst>
          </p:cNvPr>
          <p:cNvSpPr txBox="1"/>
          <p:nvPr/>
        </p:nvSpPr>
        <p:spPr>
          <a:xfrm>
            <a:off x="5573517" y="5580666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0A42AAA-F544-BF04-4CF1-FBF2AB30860C}"/>
              </a:ext>
            </a:extLst>
          </p:cNvPr>
          <p:cNvSpPr txBox="1"/>
          <p:nvPr/>
        </p:nvSpPr>
        <p:spPr>
          <a:xfrm>
            <a:off x="6088085" y="5554751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Can we do better?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FBAEFA6-78D5-9234-B8BE-48A6B9D72FA1}"/>
              </a:ext>
            </a:extLst>
          </p:cNvPr>
          <p:cNvSpPr txBox="1"/>
          <p:nvPr/>
        </p:nvSpPr>
        <p:spPr>
          <a:xfrm>
            <a:off x="5583462" y="3503791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941B7B-2AA7-C796-3587-236539F55955}"/>
                  </a:ext>
                </a:extLst>
              </p:cNvPr>
              <p:cNvSpPr txBox="1"/>
              <p:nvPr/>
            </p:nvSpPr>
            <p:spPr>
              <a:xfrm>
                <a:off x="5904452" y="3467380"/>
                <a:ext cx="4572000" cy="438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dirty="0">
                    <a:solidFill>
                      <a:schemeClr val="bg1"/>
                    </a:solidFill>
                  </a:rPr>
                  <a:t>Running time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𝚯</m:t>
                    </m:r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e>
                      <m:sup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941B7B-2AA7-C796-3587-236539F559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452" y="3467380"/>
                <a:ext cx="4572000" cy="438582"/>
              </a:xfrm>
              <a:prstGeom prst="rect">
                <a:avLst/>
              </a:prstGeom>
              <a:blipFill>
                <a:blip r:embed="rId18"/>
                <a:stretch>
                  <a:fillRect l="-1733" t="-6944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508526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246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6289" y="3660590"/>
            <a:ext cx="4215245" cy="2591473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AC7CEAD-41EF-BD40-90B2-011943D3AC1D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 </a:t>
            </a:r>
            <a:r>
              <a:rPr lang="en-US" sz="2400" i="0" dirty="0">
                <a:solidFill>
                  <a:srgbClr val="FF0000"/>
                </a:solidFill>
                <a:latin typeface="+mj-lt"/>
              </a:rPr>
              <a:t>Divide</a:t>
            </a:r>
            <a:r>
              <a:rPr lang="en-US" sz="2400" dirty="0">
                <a:solidFill>
                  <a:srgbClr val="3A3A82"/>
                </a:solidFill>
              </a:rPr>
              <a:t> step and </a:t>
            </a:r>
            <a:r>
              <a:rPr lang="en-US" sz="2400" dirty="0">
                <a:solidFill>
                  <a:srgbClr val="FF0000"/>
                </a:solidFill>
              </a:rPr>
              <a:t>Combine</a:t>
            </a:r>
            <a:r>
              <a:rPr lang="en-US" sz="2400" dirty="0">
                <a:solidFill>
                  <a:srgbClr val="3A3A82"/>
                </a:solidFill>
              </a:rPr>
              <a:t> step is challenging.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5258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5BC4EF5-34BE-10FC-7510-52CB3A4564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563" y="1433049"/>
            <a:ext cx="8622816" cy="19829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Divide step</a:t>
            </a:r>
            <a:r>
              <a:rPr lang="en-US" sz="2400" dirty="0">
                <a:solidFill>
                  <a:srgbClr val="3A3A82"/>
                </a:solidFill>
              </a:rPr>
              <a:t>: It should split the points in two parts of equal size.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3A3A82"/>
                </a:solidFill>
              </a:rPr>
              <a:t>How?  </a:t>
            </a: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75751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2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200" dirty="0">
                    <a:solidFill>
                      <a:srgbClr val="3A3A82"/>
                    </a:solidFill>
                  </a:rPr>
                  <a:t>: Assum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re both sorted. Can you compute the number of inversions of the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sz="2200" dirty="0">
                    <a:solidFill>
                      <a:srgbClr val="3A3A82"/>
                    </a:solidFill>
                  </a:rPr>
                  <a:t>				</a:t>
                </a:r>
                <a:r>
                  <a:rPr lang="en-US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&gt;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here are </a:t>
                </a:r>
                <a:endParaRPr lang="en-US" dirty="0"/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					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	</a:t>
                </a:r>
                <a:r>
                  <a:rPr lang="en-US" dirty="0">
                    <a:solidFill>
                      <a:srgbClr val="FF0000"/>
                    </a:solidFill>
                  </a:rPr>
                  <a:t>inclu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							</a:t>
                </a:r>
                <a:endParaRPr dirty="0"/>
              </a:p>
            </p:txBody>
          </p:sp>
        </mc:Choice>
        <mc:Fallback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2FC35F-D37F-970F-DCCE-AFF150A7CBB9}"/>
                  </a:ext>
                </a:extLst>
              </p:cNvPr>
              <p:cNvSpPr/>
              <p:nvPr/>
            </p:nvSpPr>
            <p:spPr>
              <a:xfrm>
                <a:off x="919537" y="4667231"/>
                <a:ext cx="3467528" cy="374613"/>
              </a:xfrm>
              <a:prstGeom prst="rect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2FC35F-D37F-970F-DCCE-AFF150A7CB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537" y="4667231"/>
                <a:ext cx="3467528" cy="3746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CDD914B-73E5-A3C7-A050-C961E423747E}"/>
                  </a:ext>
                </a:extLst>
              </p:cNvPr>
              <p:cNvSpPr/>
              <p:nvPr/>
            </p:nvSpPr>
            <p:spPr>
              <a:xfrm>
                <a:off x="5243245" y="4667230"/>
                <a:ext cx="3467528" cy="374613"/>
              </a:xfrm>
              <a:prstGeom prst="rect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CDD914B-73E5-A3C7-A050-C961E42374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245" y="4667230"/>
                <a:ext cx="3467528" cy="3746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1311FEE-6B10-E7CD-954F-3BEEF62BAC15}"/>
              </a:ext>
            </a:extLst>
          </p:cNvPr>
          <p:cNvCxnSpPr>
            <a:cxnSpLocks/>
          </p:cNvCxnSpPr>
          <p:nvPr/>
        </p:nvCxnSpPr>
        <p:spPr>
          <a:xfrm flipV="1">
            <a:off x="2614772" y="5143052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E722E00-7552-AE04-AAB8-5650B8660864}"/>
              </a:ext>
            </a:extLst>
          </p:cNvPr>
          <p:cNvCxnSpPr>
            <a:cxnSpLocks/>
          </p:cNvCxnSpPr>
          <p:nvPr/>
        </p:nvCxnSpPr>
        <p:spPr>
          <a:xfrm flipV="1">
            <a:off x="6926494" y="5173874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EDD626E7-AEC6-3DD1-DAAD-36560BC7B8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461922" y="5298096"/>
            <a:ext cx="84295" cy="207929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B08AE646-3B84-452A-C06C-163496A2DC4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745871" y="5319494"/>
            <a:ext cx="129252" cy="267872"/>
          </a:xfrm>
          <a:prstGeom prst="rect">
            <a:avLst/>
          </a:prstGeom>
        </p:spPr>
      </p:pic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72720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ivid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It should split the points in two parts of equal size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How?  Choose the middle (median) point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ordinates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1A8A7AD8-9EF6-B9A9-6BB3-9744468C8F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9454" y="2895165"/>
            <a:ext cx="4215245" cy="259147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0C7AD9B-0043-10FD-9B20-55AA11480908}"/>
              </a:ext>
            </a:extLst>
          </p:cNvPr>
          <p:cNvCxnSpPr/>
          <p:nvPr/>
        </p:nvCxnSpPr>
        <p:spPr>
          <a:xfrm>
            <a:off x="4628508" y="3066835"/>
            <a:ext cx="0" cy="2239767"/>
          </a:xfrm>
          <a:prstGeom prst="line">
            <a:avLst/>
          </a:prstGeom>
          <a:ln w="57150" cmpd="sng">
            <a:solidFill>
              <a:schemeClr val="accent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14:cNvPr>
              <p14:cNvContentPartPr/>
              <p14:nvPr/>
            </p14:nvContentPartPr>
            <p14:xfrm>
              <a:off x="3318355" y="2865098"/>
              <a:ext cx="1239840" cy="203364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64355" y="2757098"/>
                <a:ext cx="1347480" cy="224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14:cNvPr>
              <p14:cNvContentPartPr/>
              <p14:nvPr/>
            </p14:nvContentPartPr>
            <p14:xfrm>
              <a:off x="3507355" y="2804258"/>
              <a:ext cx="1054800" cy="191124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53715" y="2696258"/>
                <a:ext cx="1162440" cy="2126880"/>
              </a:xfrm>
              <a:prstGeom prst="rect">
                <a:avLst/>
              </a:prstGeom>
            </p:spPr>
          </p:pic>
        </mc:Fallback>
      </mc:AlternateContent>
      <p:pic>
        <p:nvPicPr>
          <p:cNvPr id="16" name="Picture 15" descr="\documentclass{article}&#10;\usepackage{amsmath}&#10;\pagestyle{empty}&#10;\begin{document}&#10;&#10;&#10;$M_1$&#10;&#10;\end{document}" title="IguanaTex Bitmap Display">
            <a:extLst>
              <a:ext uri="{FF2B5EF4-FFF2-40B4-BE49-F238E27FC236}">
                <a16:creationId xmlns:a16="http://schemas.microsoft.com/office/drawing/2014/main" id="{479D3787-F485-B656-CC3F-837C77AC653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616226" y="2461427"/>
            <a:ext cx="521699" cy="34283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&#10;$M_2$&#10;&#10;\end{document}" title="IguanaTex Bitmap Display">
            <a:extLst>
              <a:ext uri="{FF2B5EF4-FFF2-40B4-BE49-F238E27FC236}">
                <a16:creationId xmlns:a16="http://schemas.microsoft.com/office/drawing/2014/main" id="{017E3084-9718-46F0-91BE-3B9466EDA9D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5077105" y="2454314"/>
            <a:ext cx="531636" cy="34283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F4B6CBEB-8C6D-BD86-AEFB-6C4E78D2AD70}"/>
                  </a:ext>
                </a:extLst>
              </p14:cNvPr>
              <p14:cNvContentPartPr/>
              <p14:nvPr/>
            </p14:nvContentPartPr>
            <p14:xfrm>
              <a:off x="4874275" y="3044738"/>
              <a:ext cx="927360" cy="181044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F4B6CBEB-8C6D-BD86-AEFB-6C4E78D2AD7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20635" y="2937098"/>
                <a:ext cx="1035000" cy="20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2AC04F2B-4273-C815-6AAC-19C546BA4B70}"/>
                  </a:ext>
                </a:extLst>
              </p14:cNvPr>
              <p14:cNvContentPartPr/>
              <p14:nvPr/>
            </p14:nvContentPartPr>
            <p14:xfrm>
              <a:off x="4714795" y="3259092"/>
              <a:ext cx="227520" cy="1494000"/>
            </p14:xfrm>
          </p:contentPart>
        </mc:Choice>
        <mc:Fallback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2AC04F2B-4273-C815-6AAC-19C546BA4B70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661155" y="3151092"/>
                <a:ext cx="335160" cy="170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26993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ivid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It should split the points in two parts of equal size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How?  Choose the middle (median) point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ordinates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1A8A7AD8-9EF6-B9A9-6BB3-9744468C8F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9454" y="2895165"/>
            <a:ext cx="4215245" cy="259147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0C7AD9B-0043-10FD-9B20-55AA11480908}"/>
              </a:ext>
            </a:extLst>
          </p:cNvPr>
          <p:cNvCxnSpPr>
            <a:cxnSpLocks/>
          </p:cNvCxnSpPr>
          <p:nvPr/>
        </p:nvCxnSpPr>
        <p:spPr>
          <a:xfrm>
            <a:off x="4616834" y="3015463"/>
            <a:ext cx="5137" cy="2239767"/>
          </a:xfrm>
          <a:prstGeom prst="line">
            <a:avLst/>
          </a:prstGeom>
          <a:ln w="57150" cmpd="sng">
            <a:solidFill>
              <a:schemeClr val="accent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14:cNvPr>
              <p14:cNvContentPartPr/>
              <p14:nvPr/>
            </p14:nvContentPartPr>
            <p14:xfrm>
              <a:off x="3318355" y="2865098"/>
              <a:ext cx="1239840" cy="203364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64355" y="2757098"/>
                <a:ext cx="1347480" cy="224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FF50B093-D6E5-A523-62A6-40663ED766D3}"/>
                  </a:ext>
                </a:extLst>
              </p14:cNvPr>
              <p14:cNvContentPartPr/>
              <p14:nvPr/>
            </p14:nvContentPartPr>
            <p14:xfrm>
              <a:off x="4848590" y="3044738"/>
              <a:ext cx="927360" cy="181044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FF50B093-D6E5-A523-62A6-40663ED766D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794950" y="2937098"/>
                <a:ext cx="1035000" cy="20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14:cNvPr>
              <p14:cNvContentPartPr/>
              <p14:nvPr/>
            </p14:nvContentPartPr>
            <p14:xfrm>
              <a:off x="3507355" y="2804258"/>
              <a:ext cx="1054800" cy="191124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453715" y="2696258"/>
                <a:ext cx="1162440" cy="2126880"/>
              </a:xfrm>
              <a:prstGeom prst="rect">
                <a:avLst/>
              </a:prstGeom>
            </p:spPr>
          </p:pic>
        </mc:Fallback>
      </mc:AlternateContent>
      <p:pic>
        <p:nvPicPr>
          <p:cNvPr id="16" name="Picture 15" descr="\documentclass{article}&#10;\usepackage{amsmath}&#10;\pagestyle{empty}&#10;\begin{document}&#10;&#10;&#10;$M_1$&#10;&#10;\end{document}" title="IguanaTex Bitmap Display">
            <a:extLst>
              <a:ext uri="{FF2B5EF4-FFF2-40B4-BE49-F238E27FC236}">
                <a16:creationId xmlns:a16="http://schemas.microsoft.com/office/drawing/2014/main" id="{479D3787-F485-B656-CC3F-837C77AC653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616226" y="2461427"/>
            <a:ext cx="521699" cy="34283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&#10;$M_2$&#10;&#10;\end{document}" title="IguanaTex Bitmap Display">
            <a:extLst>
              <a:ext uri="{FF2B5EF4-FFF2-40B4-BE49-F238E27FC236}">
                <a16:creationId xmlns:a16="http://schemas.microsoft.com/office/drawing/2014/main" id="{017E3084-9718-46F0-91BE-3B9466EDA9D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077105" y="2454314"/>
            <a:ext cx="531636" cy="34283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5424951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5424951"/>
                <a:ext cx="8622816" cy="1982912"/>
              </a:xfrm>
              <a:prstGeom prst="rect">
                <a:avLst/>
              </a:prstGeom>
              <a:blipFill>
                <a:blip r:embed="rId1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02E3E71-6E5A-7A15-02B6-CEB7BB80F693}"/>
                  </a:ext>
                </a:extLst>
              </p14:cNvPr>
              <p14:cNvContentPartPr/>
              <p14:nvPr/>
            </p14:nvContentPartPr>
            <p14:xfrm>
              <a:off x="4714795" y="3259092"/>
              <a:ext cx="227520" cy="14940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02E3E71-6E5A-7A15-02B6-CEB7BB80F69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661155" y="3151092"/>
                <a:ext cx="335160" cy="170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777946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rong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blue points bel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re not part of the solution</a:t>
                </a: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  <a:blipFill>
                <a:blip r:embed="rId3"/>
                <a:stretch>
                  <a:fillRect l="-950" t="-15596" b="-13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0" y="2286850"/>
            <a:ext cx="7239000" cy="331276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14:cNvPr>
              <p14:cNvContentPartPr/>
              <p14:nvPr/>
            </p14:nvContentPartPr>
            <p14:xfrm>
              <a:off x="3990115" y="3610298"/>
              <a:ext cx="176760" cy="12528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36475" y="3502298"/>
                <a:ext cx="284400" cy="34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14:cNvPr>
              <p14:cNvContentPartPr/>
              <p14:nvPr/>
            </p14:nvContentPartPr>
            <p14:xfrm>
              <a:off x="4484035" y="3830618"/>
              <a:ext cx="125280" cy="19692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30035" y="3722618"/>
                <a:ext cx="232920" cy="41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944090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ombine step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should part of the solution. From </a:t>
                </a:r>
              </a:p>
              <a:p>
                <a:pPr marL="0" indent="0">
                  <a:buFont typeface="Arial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the points that are maximum should not be dominated by smallest with respect to x coordinat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  <a:blipFill>
                <a:blip r:embed="rId3"/>
                <a:stretch>
                  <a:fillRect l="-1169" t="-7339" b="-11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0" y="2944393"/>
            <a:ext cx="7239000" cy="331276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14:cNvPr>
              <p14:cNvContentPartPr/>
              <p14:nvPr/>
            </p14:nvContentPartPr>
            <p14:xfrm>
              <a:off x="3990115" y="4267841"/>
              <a:ext cx="176760" cy="12528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36475" y="4159841"/>
                <a:ext cx="284400" cy="34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14:cNvPr>
              <p14:cNvContentPartPr/>
              <p14:nvPr/>
            </p14:nvContentPartPr>
            <p14:xfrm>
              <a:off x="4484035" y="4488161"/>
              <a:ext cx="125280" cy="19692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30035" y="4380161"/>
                <a:ext cx="232920" cy="41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9F70511-00D3-88CE-42C6-D8C89C046223}"/>
                  </a:ext>
                </a:extLst>
              </p14:cNvPr>
              <p14:cNvContentPartPr/>
              <p14:nvPr/>
            </p14:nvContentPartPr>
            <p14:xfrm>
              <a:off x="5168035" y="4025378"/>
              <a:ext cx="226440" cy="1674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9F70511-00D3-88CE-42C6-D8C89C04622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114035" y="3917738"/>
                <a:ext cx="33408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780992B-CDD7-1429-3F4A-DFDB565C2D64}"/>
                  </a:ext>
                </a:extLst>
              </p14:cNvPr>
              <p14:cNvContentPartPr/>
              <p14:nvPr/>
            </p14:nvContentPartPr>
            <p14:xfrm>
              <a:off x="3158875" y="3394658"/>
              <a:ext cx="146520" cy="1990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780992B-CDD7-1429-3F4A-DFDB565C2D64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105235" y="3286658"/>
                <a:ext cx="254160" cy="41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E9675CE-89A8-2534-E210-3E086C06BD3B}"/>
                  </a:ext>
                </a:extLst>
              </p14:cNvPr>
              <p14:cNvContentPartPr/>
              <p14:nvPr/>
            </p14:nvContentPartPr>
            <p14:xfrm>
              <a:off x="3739555" y="3676178"/>
              <a:ext cx="171360" cy="126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E9675CE-89A8-2534-E210-3E086C06BD3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85555" y="3568538"/>
                <a:ext cx="279000" cy="34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2626632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84B5790-11CE-458B-BC4F-F1B7ED84241C}"/>
              </a:ext>
            </a:extLst>
          </p:cNvPr>
          <p:cNvSpPr txBox="1">
            <a:spLocks/>
          </p:cNvSpPr>
          <p:nvPr/>
        </p:nvSpPr>
        <p:spPr>
          <a:xfrm>
            <a:off x="454401" y="1462599"/>
            <a:ext cx="8350552" cy="6641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8CD985-2598-248A-BDAD-5917FE4C0A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358" y="2075380"/>
            <a:ext cx="6897283" cy="3390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7215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84B5790-11CE-458B-BC4F-F1B7ED84241C}"/>
              </a:ext>
            </a:extLst>
          </p:cNvPr>
          <p:cNvSpPr txBox="1">
            <a:spLocks/>
          </p:cNvSpPr>
          <p:nvPr/>
        </p:nvSpPr>
        <p:spPr>
          <a:xfrm>
            <a:off x="454401" y="1462599"/>
            <a:ext cx="8350552" cy="6641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8CD985-2598-248A-BDAD-5917FE4C0A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3358" y="2075380"/>
            <a:ext cx="6897283" cy="3390471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Running time is $T(n) = 2T(n/2) + T_{\textrm{media}}(n) + T_{\textrm{min}}(n) + \Theta(n)$&#10;&#10;&#10;\end{document}" title="IguanaTex Bitmap Display">
            <a:extLst>
              <a:ext uri="{FF2B5EF4-FFF2-40B4-BE49-F238E27FC236}">
                <a16:creationId xmlns:a16="http://schemas.microsoft.com/office/drawing/2014/main" id="{EDBE7311-94B2-2154-4A82-3B56C7C8D27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23925" y="5588171"/>
            <a:ext cx="7646772" cy="279555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 $ = 2T(n/2) + T_{\textrm{media}}(n) +  \Theta(n)$&#10;&#10;&#10;\end{document}" title="IguanaTex Bitmap Display">
            <a:extLst>
              <a:ext uri="{FF2B5EF4-FFF2-40B4-BE49-F238E27FC236}">
                <a16:creationId xmlns:a16="http://schemas.microsoft.com/office/drawing/2014/main" id="{0CCCB0AA-2B2B-D4E5-8599-DDD6FB79714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346578" y="5981240"/>
            <a:ext cx="3667705" cy="279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72416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84B5790-11CE-458B-BC4F-F1B7ED84241C}"/>
              </a:ext>
            </a:extLst>
          </p:cNvPr>
          <p:cNvSpPr txBox="1">
            <a:spLocks/>
          </p:cNvSpPr>
          <p:nvPr/>
        </p:nvSpPr>
        <p:spPr>
          <a:xfrm>
            <a:off x="454401" y="1462599"/>
            <a:ext cx="8350552" cy="6641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8CD985-2598-248A-BDAD-5917FE4C0A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3358" y="2075380"/>
            <a:ext cx="6897283" cy="3390471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Running time is $T(n) = 2T(n/2) + T_{\textrm{media}}(n) + T_{\textrm{min}}(n) + \Theta(n)$&#10;&#10;&#10;\end{document}" title="IguanaTex Bitmap Display">
            <a:extLst>
              <a:ext uri="{FF2B5EF4-FFF2-40B4-BE49-F238E27FC236}">
                <a16:creationId xmlns:a16="http://schemas.microsoft.com/office/drawing/2014/main" id="{EDBE7311-94B2-2154-4A82-3B56C7C8D27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23925" y="5588171"/>
            <a:ext cx="7646772" cy="279555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 $ = 2T(n/2) + T_{\textrm{media}}(n) +  \Theta(n)$&#10;&#10;&#10;\end{document}" title="IguanaTex Bitmap Display">
            <a:extLst>
              <a:ext uri="{FF2B5EF4-FFF2-40B4-BE49-F238E27FC236}">
                <a16:creationId xmlns:a16="http://schemas.microsoft.com/office/drawing/2014/main" id="{0CCCB0AA-2B2B-D4E5-8599-DDD6FB79714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346578" y="5981240"/>
            <a:ext cx="3667705" cy="27955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3112A9E-75D2-045E-64A3-8EE34E54E052}"/>
              </a:ext>
            </a:extLst>
          </p:cNvPr>
          <p:cNvSpPr txBox="1"/>
          <p:nvPr/>
        </p:nvSpPr>
        <p:spPr>
          <a:xfrm>
            <a:off x="1361238" y="2027450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4BB15E-0E62-BD1E-E433-EFCA863B6C5C}"/>
                  </a:ext>
                </a:extLst>
              </p:cNvPr>
              <p:cNvSpPr txBox="1"/>
              <p:nvPr/>
            </p:nvSpPr>
            <p:spPr>
              <a:xfrm>
                <a:off x="1494890" y="2226641"/>
                <a:ext cx="4572000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Next week </a:t>
                </a:r>
                <a:r>
                  <a:rPr lang="en-US" sz="2400" dirty="0">
                    <a:solidFill>
                      <a:srgbClr val="3A3A82"/>
                    </a:solidFill>
                  </a:rPr>
                  <a:t>we will see how to find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edian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time</a:t>
                </a:r>
                <a:r>
                  <a:rPr lang="en-US" sz="2400" dirty="0">
                    <a:solidFill>
                      <a:srgbClr val="3A3A82"/>
                    </a:solidFill>
                  </a:rPr>
                  <a:t>!</a:t>
                </a:r>
              </a:p>
              <a:p>
                <a:r>
                  <a:rPr lang="en-US" sz="2400" dirty="0">
                    <a:solidFill>
                      <a:srgbClr val="3A3A82"/>
                    </a:solidFill>
                  </a:rPr>
                  <a:t>This fact will yiel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(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nlo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n) for Maxima Set.</a:t>
                </a:r>
                <a:endParaRPr lang="en-US" sz="24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4BB15E-0E62-BD1E-E433-EFCA863B6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90" y="2226641"/>
                <a:ext cx="4572000" cy="1569660"/>
              </a:xfrm>
              <a:prstGeom prst="rect">
                <a:avLst/>
              </a:prstGeom>
              <a:blipFill>
                <a:blip r:embed="rId8"/>
                <a:stretch>
                  <a:fillRect l="-2000" t="-3101"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94223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2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200" dirty="0">
                    <a:solidFill>
                      <a:srgbClr val="3A3A82"/>
                    </a:solidFill>
                  </a:rPr>
                  <a:t>: Assum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re both sorted. Can you compute the number of inversions of the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sz="2200" dirty="0">
                    <a:solidFill>
                      <a:srgbClr val="3A3A82"/>
                    </a:solidFill>
                  </a:rPr>
                  <a:t>				</a:t>
                </a:r>
                <a:r>
                  <a:rPr lang="en-US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&gt;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here are </a:t>
                </a:r>
                <a:endParaRPr lang="en-US" dirty="0"/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				</a:t>
                </a:r>
                <a:r>
                  <a:rPr lang="en-US" dirty="0">
                    <a:solidFill>
                      <a:srgbClr val="FF0000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	</a:t>
                </a:r>
                <a:r>
                  <a:rPr lang="en-US" dirty="0">
                    <a:solidFill>
                      <a:srgbClr val="FF0000"/>
                    </a:solidFill>
                  </a:rPr>
                  <a:t>inclu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							</a:t>
                </a:r>
                <a:endParaRPr dirty="0"/>
              </a:p>
            </p:txBody>
          </p:sp>
        </mc:Choice>
        <mc:Fallback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2FC35F-D37F-970F-DCCE-AFF150A7CBB9}"/>
                  </a:ext>
                </a:extLst>
              </p:cNvPr>
              <p:cNvSpPr/>
              <p:nvPr/>
            </p:nvSpPr>
            <p:spPr>
              <a:xfrm>
                <a:off x="919537" y="4667231"/>
                <a:ext cx="3467528" cy="374613"/>
              </a:xfrm>
              <a:prstGeom prst="rect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2FC35F-D37F-970F-DCCE-AFF150A7CB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537" y="4667231"/>
                <a:ext cx="3467528" cy="3746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CDD914B-73E5-A3C7-A050-C961E423747E}"/>
                  </a:ext>
                </a:extLst>
              </p:cNvPr>
              <p:cNvSpPr/>
              <p:nvPr/>
            </p:nvSpPr>
            <p:spPr>
              <a:xfrm>
                <a:off x="5243245" y="4667230"/>
                <a:ext cx="3467528" cy="374613"/>
              </a:xfrm>
              <a:prstGeom prst="rect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CDD914B-73E5-A3C7-A050-C961E42374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245" y="4667230"/>
                <a:ext cx="3467528" cy="3746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1311FEE-6B10-E7CD-954F-3BEEF62BAC15}"/>
              </a:ext>
            </a:extLst>
          </p:cNvPr>
          <p:cNvCxnSpPr>
            <a:cxnSpLocks/>
          </p:cNvCxnSpPr>
          <p:nvPr/>
        </p:nvCxnSpPr>
        <p:spPr>
          <a:xfrm flipV="1">
            <a:off x="2614772" y="5143052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E722E00-7552-AE04-AAB8-5650B8660864}"/>
              </a:ext>
            </a:extLst>
          </p:cNvPr>
          <p:cNvCxnSpPr>
            <a:cxnSpLocks/>
          </p:cNvCxnSpPr>
          <p:nvPr/>
        </p:nvCxnSpPr>
        <p:spPr>
          <a:xfrm flipV="1">
            <a:off x="6926494" y="5173874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EDD626E7-AEC6-3DD1-DAAD-36560BC7B8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461922" y="5298096"/>
            <a:ext cx="84295" cy="207929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B08AE646-3B84-452A-C06C-163496A2DC4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745871" y="5319494"/>
            <a:ext cx="129252" cy="267872"/>
          </a:xfrm>
          <a:prstGeom prst="rect">
            <a:avLst/>
          </a:prstGeom>
        </p:spPr>
      </p:pic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331F805B-5EA1-276D-6F67-69797D4AF5F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5698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sz="2200" dirty="0">
                    <a:solidFill>
                      <a:srgbClr val="3A3A82"/>
                    </a:solidFill>
                  </a:rPr>
                  <a:t>				</a:t>
                </a:r>
                <a:r>
                  <a:rPr lang="en-US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&gt;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here are </a:t>
                </a:r>
                <a:endParaRPr lang="en-US" dirty="0"/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				</a:t>
                </a:r>
                <a:r>
                  <a:rPr lang="en-US" dirty="0">
                    <a:solidFill>
                      <a:srgbClr val="FF0000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	</a:t>
                </a:r>
                <a:r>
                  <a:rPr lang="en-US" dirty="0">
                    <a:solidFill>
                      <a:srgbClr val="FF0000"/>
                    </a:solidFill>
                  </a:rPr>
                  <a:t>inclu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							</a:t>
                </a:r>
                <a:endParaRPr dirty="0"/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  <a:blipFill>
                <a:blip r:embed="rId7"/>
                <a:stretch>
                  <a:fillRect t="-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2FC35F-D37F-970F-DCCE-AFF150A7CBB9}"/>
                  </a:ext>
                </a:extLst>
              </p:cNvPr>
              <p:cNvSpPr/>
              <p:nvPr/>
            </p:nvSpPr>
            <p:spPr>
              <a:xfrm>
                <a:off x="919537" y="3141521"/>
                <a:ext cx="3467528" cy="374613"/>
              </a:xfrm>
              <a:prstGeom prst="rect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2FC35F-D37F-970F-DCCE-AFF150A7CB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537" y="3141521"/>
                <a:ext cx="3467528" cy="3746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CDD914B-73E5-A3C7-A050-C961E423747E}"/>
                  </a:ext>
                </a:extLst>
              </p:cNvPr>
              <p:cNvSpPr/>
              <p:nvPr/>
            </p:nvSpPr>
            <p:spPr>
              <a:xfrm>
                <a:off x="5243245" y="3141520"/>
                <a:ext cx="3467528" cy="374613"/>
              </a:xfrm>
              <a:prstGeom prst="rect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CDD914B-73E5-A3C7-A050-C961E42374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245" y="3141520"/>
                <a:ext cx="3467528" cy="3746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1311FEE-6B10-E7CD-954F-3BEEF62BAC15}"/>
              </a:ext>
            </a:extLst>
          </p:cNvPr>
          <p:cNvCxnSpPr>
            <a:cxnSpLocks/>
          </p:cNvCxnSpPr>
          <p:nvPr/>
        </p:nvCxnSpPr>
        <p:spPr>
          <a:xfrm flipV="1">
            <a:off x="3740477" y="5499574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E722E00-7552-AE04-AAB8-5650B8660864}"/>
              </a:ext>
            </a:extLst>
          </p:cNvPr>
          <p:cNvCxnSpPr>
            <a:cxnSpLocks/>
          </p:cNvCxnSpPr>
          <p:nvPr/>
        </p:nvCxnSpPr>
        <p:spPr>
          <a:xfrm flipV="1">
            <a:off x="6926494" y="3648164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EDD626E7-AEC6-3DD1-DAAD-36560BC7B8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461922" y="3772386"/>
            <a:ext cx="84295" cy="207929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B08AE646-3B84-452A-C06C-163496A2DC4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745871" y="3793784"/>
            <a:ext cx="129252" cy="267872"/>
          </a:xfrm>
          <a:prstGeom prst="rect">
            <a:avLst/>
          </a:prstGeom>
        </p:spPr>
      </p:pic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331F805B-5EA1-276D-6F67-69797D4AF5F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C9329BC-7A5C-B8D9-A875-509D5E8DF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19717"/>
              </p:ext>
            </p:extLst>
          </p:nvPr>
        </p:nvGraphicFramePr>
        <p:xfrm>
          <a:off x="2918372" y="5139394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800" imgH="152400" progId="Equation.DSMT4">
                  <p:embed/>
                </p:oleObj>
              </mc:Choice>
              <mc:Fallback>
                <p:oleObj name="Equation" r:id="rId11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8372" y="5139394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CD9807-EA66-B765-80EF-5C126E116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0780"/>
              </p:ext>
            </p:extLst>
          </p:nvPr>
        </p:nvGraphicFramePr>
        <p:xfrm>
          <a:off x="4414894" y="512047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800" imgH="165100" progId="Equation.DSMT4">
                  <p:embed/>
                </p:oleObj>
              </mc:Choice>
              <mc:Fallback>
                <p:oleObj name="Equation" r:id="rId13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4894" y="512047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791354A8-A60D-28DF-EA41-202724DCC79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330123" y="4545450"/>
            <a:ext cx="387759" cy="211676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44BFCF2E-85E2-2B21-9E1F-822B3AECEAF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896381" y="4526810"/>
            <a:ext cx="376520" cy="22666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FF48022-B030-D1B3-2DDB-15C0130E1219}"/>
              </a:ext>
            </a:extLst>
          </p:cNvPr>
          <p:cNvSpPr txBox="1"/>
          <p:nvPr/>
        </p:nvSpPr>
        <p:spPr>
          <a:xfrm>
            <a:off x="1370485" y="513024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Concatenated: </a:t>
            </a:r>
            <a:endParaRPr lang="en-US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43693CD-F189-BDCD-D751-B9426B3D0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24508"/>
              </p:ext>
            </p:extLst>
          </p:nvPr>
        </p:nvGraphicFramePr>
        <p:xfrm>
          <a:off x="5389399" y="447349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800" imgH="165100" progId="Equation.DSMT4">
                  <p:embed/>
                </p:oleObj>
              </mc:Choice>
              <mc:Fallback>
                <p:oleObj name="Equation" r:id="rId13" imgW="812800" imgH="1651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5CD9807-EA66-B765-80EF-5C126E1165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89399" y="447349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FBCF677-6FD0-0EA4-F09A-39D8F68C4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44528"/>
              </p:ext>
            </p:extLst>
          </p:nvPr>
        </p:nvGraphicFramePr>
        <p:xfrm>
          <a:off x="2834380" y="450682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800" imgH="152400" progId="Equation.DSMT4">
                  <p:embed/>
                </p:oleObj>
              </mc:Choice>
              <mc:Fallback>
                <p:oleObj name="Equation" r:id="rId11" imgW="812800" imgH="15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C9329BC-7A5C-B8D9-A875-509D5E8DF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4380" y="450682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6B76FD7-A9B6-2762-DB5C-4E2A1F1C8DC5}"/>
              </a:ext>
            </a:extLst>
          </p:cNvPr>
          <p:cNvCxnSpPr>
            <a:cxnSpLocks/>
          </p:cNvCxnSpPr>
          <p:nvPr/>
        </p:nvCxnSpPr>
        <p:spPr>
          <a:xfrm flipV="1">
            <a:off x="2620765" y="3648164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614BE54-4515-074A-CD93-854604104CDB}"/>
              </a:ext>
            </a:extLst>
          </p:cNvPr>
          <p:cNvCxnSpPr>
            <a:cxnSpLocks/>
          </p:cNvCxnSpPr>
          <p:nvPr/>
        </p:nvCxnSpPr>
        <p:spPr>
          <a:xfrm flipV="1">
            <a:off x="5457894" y="55386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212172D-965D-C0FB-5D51-31D75B058C91}"/>
                  </a:ext>
                </a:extLst>
              </p:cNvPr>
              <p:cNvSpPr txBox="1"/>
              <p:nvPr/>
            </p:nvSpPr>
            <p:spPr>
              <a:xfrm>
                <a:off x="2620765" y="5797470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3A3A82"/>
                    </a:solidFill>
                  </a:rPr>
                  <a:t>8 participates in 2 inversions.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212172D-965D-C0FB-5D51-31D75B058C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765" y="5797470"/>
                <a:ext cx="4572000" cy="369332"/>
              </a:xfrm>
              <a:prstGeom prst="rect">
                <a:avLst/>
              </a:prstGeom>
              <a:blipFill>
                <a:blip r:embed="rId18"/>
                <a:stretch>
                  <a:fillRect l="-120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30017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923679"/>
              </p:ext>
            </p:extLst>
          </p:nvPr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140656"/>
              </p:ext>
            </p:extLst>
          </p:nvPr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176402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7686782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037690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532991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43" name="Picture 42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89EFD2E9-BDE1-B41E-989F-AFFE11E43E97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$A: $ &#10;&#10;&#10;&#10;\end{document}" title="IguanaTex Bitmap Display">
            <a:extLst>
              <a:ext uri="{FF2B5EF4-FFF2-40B4-BE49-F238E27FC236}">
                <a16:creationId xmlns:a16="http://schemas.microsoft.com/office/drawing/2014/main" id="{6BD01315-99D2-CFE8-122E-35761CD4E990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823970" y="4420038"/>
            <a:ext cx="370900" cy="222915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$\textrm{counter} = 0$ &#10;&#10;&#10;&#10;\end{document}" title="IguanaTex Bitmap Display">
            <a:extLst>
              <a:ext uri="{FF2B5EF4-FFF2-40B4-BE49-F238E27FC236}">
                <a16:creationId xmlns:a16="http://schemas.microsoft.com/office/drawing/2014/main" id="{EF213501-D5DD-09DF-6B2E-060AC638B674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5790920" y="4757904"/>
            <a:ext cx="1560403" cy="213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9218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376748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7686782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241639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532991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$ &#10;&#10;&#10;&#10;\end{document}" title="IguanaTex Bitmap Display">
            <a:extLst>
              <a:ext uri="{FF2B5EF4-FFF2-40B4-BE49-F238E27FC236}">
                <a16:creationId xmlns:a16="http://schemas.microsoft.com/office/drawing/2014/main" id="{0EE30126-3ABA-0D00-B136-7FBEEFD14C3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0" y="4420038"/>
            <a:ext cx="614420" cy="222915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$\textrm{counter} = 0$ &#10;&#10;&#10;&#10;\end{document}" title="IguanaTex Bitmap Display">
            <a:extLst>
              <a:ext uri="{FF2B5EF4-FFF2-40B4-BE49-F238E27FC236}">
                <a16:creationId xmlns:a16="http://schemas.microsoft.com/office/drawing/2014/main" id="{EF213501-D5DD-09DF-6B2E-060AC638B674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0" y="4757904"/>
            <a:ext cx="1560403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7859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734.1582"/>
  <p:tag name="LATEXADDIN" val="\documentclass{article}&#10;\usepackage{amsmath}&#10;\pagestyle{empty}&#10;\begin{document}&#10;&#10;$A: 1 \; 2 \; 3 \; 3 \; 4 \; 5$ &#10;&#10;&#10;&#10;\end{document}"/>
  <p:tag name="IGUANATEXSIZE" val="28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23.922"/>
  <p:tag name="LATEXADDIN" val="\documentclass{article}&#10;\usepackage{amsmath}&#10;\pagestyle{empty}&#10;\begin{document}&#10;&#10;$\textrm{counter} = 9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835.3956"/>
  <p:tag name="LATEXADDIN" val="\documentclass{article}&#10;\usepackage{amsmath}&#10;\pagestyle{empty}&#10;\begin{document}&#10;&#10;$A: 1 \; 2 \; 3 \; 3 \; 4 \; 5 \; 7$ &#10;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681.6648"/>
  <p:tag name="LATEXADDIN" val="\documentclass{article}&#10;\usepackage{amsmath}&#10;\pagestyle{empty}&#10;\begin{document}&#10;&#10;$\textrm{counter} = 11$ &#10;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928.3839"/>
  <p:tag name="LATEXADDIN" val="\documentclass{article}&#10;\usepackage{amsmath}&#10;\pagestyle{empty}&#10;\begin{document}&#10;&#10;$A: 1 \; 2 \; 3 \; 3 \; 4 \; 5 \; 7 \; 8$ &#10;&#10;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86.1642"/>
  <p:tag name="LATEXADDIN" val="\documentclass{article}&#10;\usepackage{amsmath}&#10;\pagestyle{empty}&#10;\begin{document}&#10;&#10;$\textrm{counter} = 13$ &#10;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1025.122"/>
  <p:tag name="LATEXADDIN" val="\documentclass{article}&#10;\usepackage{amsmath}&#10;\pagestyle{empty}&#10;\begin{document}&#10;&#10;$A: 1 \; 2 \; 3 \; 3 \; 4 \; 5 \; 7 \; 8 \; 9$ &#10;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86.1642"/>
  <p:tag name="LATEXADDIN" val="\documentclass{article}&#10;\usepackage{amsmath}&#10;\pagestyle{empty}&#10;\begin{document}&#10;&#10;$\textrm{counter} = 13$ &#10;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1184.852"/>
  <p:tag name="LATEXADDIN" val="\documentclass{article}&#10;\usepackage{amsmath}&#10;\pagestyle{empty}&#10;\begin{document}&#10;&#10;$A: 1 \; 2 \; 3 \; 3 \; 4 \; 5 \; 7 \; 8 \; 9 \; 10$ &#10;&#10;&#10;&#10;\end{document}"/>
  <p:tag name="IGUANATEXSIZE" val="28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88.4139"/>
  <p:tag name="LATEXADDIN" val="\documentclass{article}&#10;\usepackage{amsmath}&#10;\pagestyle{empty}&#10;\begin{document}&#10;&#10;$\textrm{counter} = 14$ &#10;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1406.074"/>
  <p:tag name="LATEXADDIN" val="\documentclass{article}&#10;\usepackage{amsmath}&#10;\pagestyle{empty}&#10;\begin{document}&#10;&#10;$A: 1 \; 2 \; 3 \; 3 \; 4 \; 5 \; 7 \; 8 \; 9 \; 10 \; 220$ &#10;&#10;&#10;&#10;\end{document}"/>
  <p:tag name="IGUANATEXSIZE" val="28"/>
  <p:tag name="IGUANATEXCURSOR" val="13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88.4139"/>
  <p:tag name="LATEXADDIN" val="\documentclass{article}&#10;\usepackage{amsmath}&#10;\pagestyle{empty}&#10;\begin{document}&#10;&#10;$\textrm{counter} = 14$ &#10;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05.062"/>
  <p:tag name="LATEXADDIN" val="\documentclass{article}&#10;\usepackage{amsmath}&#10;\pagestyle{empty}&#10;\begin{document}&#10;&#10;\textrm{ModifiedMergesort}$(A[1:n])$&#10;&#10;&#10;\end{document}"/>
  <p:tag name="IGUANATEXSIZE" val="28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868.3914"/>
  <p:tag name="LATEXADDIN" val="\documentclass{article}&#10;\usepackage{amsmath}&#10;\pagestyle{empty}&#10;\begin{document}&#10;&#10;\textbf{If} $n==1$ \textbf{then}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641.9197"/>
  <p:tag name="LATEXADDIN" val="\documentclass{article}&#10;\usepackage{amsmath}&#10;\pagestyle{empty}&#10;\begin{document}&#10;&#10;\textbf{return} $A , 0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2371.203"/>
  <p:tag name="LATEXADDIN" val="\documentclass{article}&#10;\usepackage{amsmath}&#10;\pagestyle{empty}&#10;\begin{document}&#10;&#10;$B, \textbf{\textrm{countL }} = $ ModifiedMergesort $(A[1:\frac{n}{2}])$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2608.924"/>
  <p:tag name="LATEXADDIN" val="\documentclass{article}&#10;\usepackage{amsmath}&#10;\pagestyle{empty}&#10;\begin{document}&#10;&#10;$C, \textbf{\textrm{countR }} = $ ModifiedMergesort $(A[\frac{n}{2}+1:n])$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8.999"/>
  <p:tag name="LATEXADDIN" val="\documentclass{article}&#10;\usepackage{amsmath}&#10;\pagestyle{empty}&#10;\begin{document}&#10;&#10;$A,\textrm{counterM} \leftarrow \textrm{ModifiedMerge}(B, C)$&#10;&#10;&#10;\end{document}"/>
  <p:tag name="IGUANATEXSIZE" val="28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2174.728"/>
  <p:tag name="LATEXADDIN" val="\documentclass{article}&#10;\usepackage{amsmath}&#10;\pagestyle{empty}&#10;\begin{document}&#10;&#10;\textbf{return} $A, \textrm{countL} + \textrm{countR} + \textrm{counterM}$&#10;&#10;&#10;\end{document}"/>
  <p:tag name="IGUANATEXSIZE" val="28"/>
  <p:tag name="IGUANATEXCURSOR" val="15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7.74276"/>
  <p:tag name="LATEXADDIN" val="\documentclass{article}&#10;\usepackage{amsmath}&#10;\pagestyle{empty}&#10;\begin{document}&#10;&#10;$a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6.49417"/>
  <p:tag name="LATEXADDIN" val="\documentclass{article}&#10;\usepackage{amsmath}&#10;\pagestyle{empty}&#10;\begin{document}&#10;&#10;$b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11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1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2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22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3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3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4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4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5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5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6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6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7.74276"/>
  <p:tag name="LATEXADDIN" val="\documentclass{article}&#10;\usepackage{amsmath}&#10;\pagestyle{empty}&#10;\begin{document}&#10;&#10;$a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6.49417"/>
  <p:tag name="LATEXADDIN" val="\documentclass{article}&#10;\usepackage{amsmath}&#10;\pagestyle{empty}&#10;\begin{document}&#10;&#10;$b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34.2332"/>
  <p:tag name="LATEXADDIN" val="\documentclass{article}&#10;\usepackage{amsmath}&#10;\pagestyle{empty}&#10;\begin{document}&#10;&#10;$y_{i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37.2328"/>
  <p:tag name="LATEXADDIN" val="\documentclass{article}&#10;\usepackage{amsmath}&#10;\pagestyle{empty}&#10;\begin{document}&#10;&#10;$y_{i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45.4818"/>
  <p:tag name="LATEXADDIN" val="\documentclass{article}&#10;\usepackage{amsmath}&#10;\pagestyle{empty}&#10;\begin{document}&#10;&#10;$y_{j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48.4814"/>
  <p:tag name="LATEXADDIN" val="\documentclass{article}&#10;\usepackage{amsmath}&#10;\pagestyle{empty}&#10;\begin{document}&#10;&#10;$y_{j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7.74276"/>
  <p:tag name="LATEXADDIN" val="\documentclass{article}&#10;\usepackage{amsmath}&#10;\pagestyle{empty}&#10;\begin{document}&#10;&#10;$a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6.49417"/>
  <p:tag name="LATEXADDIN" val="\documentclass{article}&#10;\usepackage{amsmath}&#10;\pagestyle{empty}&#10;\begin{document}&#10;&#10;$b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34.2332"/>
  <p:tag name="LATEXADDIN" val="\documentclass{article}&#10;\usepackage{amsmath}&#10;\pagestyle{empty}&#10;\begin{document}&#10;&#10;$y_{i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37.2328"/>
  <p:tag name="LATEXADDIN" val="\documentclass{article}&#10;\usepackage{amsmath}&#10;\pagestyle{empty}&#10;\begin{document}&#10;&#10;$y_{i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45.4818"/>
  <p:tag name="LATEXADDIN" val="\documentclass{article}&#10;\usepackage{amsmath}&#10;\pagestyle{empty}&#10;\begin{document}&#10;&#10;$y_{j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48.4814"/>
  <p:tag name="LATEXADDIN" val="\documentclass{article}&#10;\usepackage{amsmath}&#10;\pagestyle{empty}&#10;\begin{document}&#10;&#10;$y_{j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 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52.4184"/>
  <p:tag name="LATEXADDIN" val="\documentclass{article}&#10;\usepackage{amsmath}&#10;\pagestyle{empty}&#10;\begin{document}&#10;&#10;$\textrm{counter} \leftarrow 0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3347.581"/>
  <p:tag name="LATEXADDIN" val="\documentclass{article}&#10;\usepackage{amsmath}&#10;\pagestyle{empty}&#10;\begin{document}&#10;&#10;\textbf{If} ($y_{i1}&gt;y_{j1} \textrm{ and } y_{i2}&lt;y_{j2}$) or ($y_{i1}&lt;y_{j1} \textrm{ and } y_{i2}&gt;y_{j2}$) \textbf{then}&#10;&#10;&#10;\end{document}"/>
  <p:tag name="IGUANATEXSIZE" val="28"/>
  <p:tag name="IGUANATEXCURSOR" val="19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1204.349"/>
  <p:tag name="LATEXADDIN" val="\documentclass{article}&#10;\usepackage{amsmath}&#10;\pagestyle{empty}&#10;\begin{document}&#10;&#10;$\textrm{counter} \leftarrow \textrm{counter}+1$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844.3944"/>
  <p:tag name="LATEXADDIN" val="\documentclass{article}&#10;\usepackage{amsmath}&#10;\pagestyle{empty}&#10;\begin{document}&#10;&#10;$\textbf{return } \textrm{counter}$&#10;&#10;&#10;\end{document}"/>
  <p:tag name="IGUANATEXSIZE" val="28"/>
  <p:tag name="IGUANATEXCURSOR" val="11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184.102"/>
  <p:tag name="LATEXADDIN" val="\documentclass{article}&#10;\usepackage{amsmath}&#10;\pagestyle{empty}&#10;\begin{document}&#10;&#10;\textbf{For} $j = i+1 \textrm{ to }n$ \textbf{do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52.4184"/>
  <p:tag name="LATEXADDIN" val="\documentclass{article}&#10;\usepackage{amsmath}&#10;\pagestyle{empty}&#10;\begin{document}&#10;&#10;$\textrm{counter} \leftarrow 0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3347.581"/>
  <p:tag name="LATEXADDIN" val="\documentclass{article}&#10;\usepackage{amsmath}&#10;\pagestyle{empty}&#10;\begin{document}&#10;&#10;\textbf{If} ($y_{i1}&gt;y_{j1} \textrm{ and } y_{i2}&lt;y_{j2}$) or ($y_{i1}&lt;y_{j1} \textrm{ and } y_{i2}&gt;y_{j2}$) \textbf{then}&#10;&#10;&#10;\end{document}"/>
  <p:tag name="IGUANATEXSIZE" val="28"/>
  <p:tag name="IGUANATEXCURSOR" val="19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1204.349"/>
  <p:tag name="LATEXADDIN" val="\documentclass{article}&#10;\usepackage{amsmath}&#10;\pagestyle{empty}&#10;\begin{document}&#10;&#10;$\textrm{counter} \leftarrow \textrm{counter}+1$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24.6719"/>
  <p:tag name="LATEXADDIN" val="\documentclass{article}&#10;\usepackage{amsmath}&#10;\pagestyle{empty}&#10;\begin{document}&#10;&#10;$\textrm{counter} = 0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844.3944"/>
  <p:tag name="LATEXADDIN" val="\documentclass{article}&#10;\usepackage{amsmath}&#10;\pagestyle{empty}&#10;\begin{document}&#10;&#10;$\textbf{return } \textrm{counter}$&#10;&#10;&#10;\end{document}"/>
  <p:tag name="IGUANATEXSIZE" val="28"/>
  <p:tag name="IGUANATEXCURSOR" val="11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184.102"/>
  <p:tag name="LATEXADDIN" val="\documentclass{article}&#10;\usepackage{amsmath}&#10;\pagestyle{empty}&#10;\begin{document}&#10;&#10;\textbf{For} $j = i+1 \textrm{ to }n$ \textbf{do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7.74276"/>
  <p:tag name="LATEXADDIN" val="\documentclass{article}&#10;\usepackage{amsmath}&#10;\pagestyle{empty}&#10;\begin{document}&#10;&#10;$a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6.49417"/>
  <p:tag name="LATEXADDIN" val="\documentclass{article}&#10;\usepackage{amsmath}&#10;\pagestyle{empty}&#10;\begin{document}&#10;&#10;$b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11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1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2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22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3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3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4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4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5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5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6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6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3921"/>
  <p:tag name="ORIGINALWIDTH" val="50.2437"/>
  <p:tag name="LATEXADDIN" val="\documentclass{article}&#10;\usepackage{amsmath}&#10;\pagestyle{empty}&#10;\begin{document}&#10;&#10;$5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50.2437"/>
  <p:tag name="LATEXADDIN" val="\documentclass{article}&#10;\usepackage{amsmath}&#10;\pagestyle{empty}&#10;\begin{document}&#10;&#10;$2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begin{document}&#10;&#10;$3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$1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begin{document}&#10;&#10;$6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56.24299"/>
  <p:tag name="LATEXADDIN" val="\documentclass{article}&#10;\usepackage{amsmath}&#10;\pagestyle{empty}&#10;\begin{document}&#10;&#10;$4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7.74276"/>
  <p:tag name="LATEXADDIN" val="\documentclass{article}&#10;\usepackage{amsmath}&#10;\pagestyle{empty}&#10;\begin{document}&#10;&#10;$a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6.49417"/>
  <p:tag name="LATEXADDIN" val="\documentclass{article}&#10;\usepackage{amsmath}&#10;\pagestyle{empty}&#10;\begin{document}&#10;&#10;$b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11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1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2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22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3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3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4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4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5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5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6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6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3921"/>
  <p:tag name="ORIGINALWIDTH" val="50.2437"/>
  <p:tag name="LATEXADDIN" val="\documentclass{article}&#10;\usepackage{amsmath}&#10;\pagestyle{empty}&#10;\begin{document}&#10;&#10;$5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50.2437"/>
  <p:tag name="LATEXADDIN" val="\documentclass{article}&#10;\usepackage{amsmath}&#10;\pagestyle{empty}&#10;\begin{document}&#10;&#10;$2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begin{document}&#10;&#10;$3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$1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begin{document}&#10;&#10;$6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56.24299"/>
  <p:tag name="LATEXADDIN" val="\documentclass{article}&#10;\usepackage{amsmath}&#10;\pagestyle{empty}&#10;\begin{document}&#10;&#10;$4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7.74276"/>
  <p:tag name="LATEXADDIN" val="\documentclass{article}&#10;\usepackage{amsmath}&#10;\pagestyle{empty}&#10;\begin{document}&#10;&#10;$a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6.49417"/>
  <p:tag name="LATEXADDIN" val="\documentclass{article}&#10;\usepackage{amsmath}&#10;\pagestyle{empty}&#10;\begin{document}&#10;&#10;$b$&#10;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11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1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2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22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3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3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4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4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5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5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48.4814"/>
  <p:tag name="LATEXADDIN" val="\documentclass{article}&#10;\usepackage{amsmath}&#10;\pagestyle{empty}&#10;\begin{document}&#10;&#10;$y_{61}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151.4811"/>
  <p:tag name="LATEXADDIN" val="\documentclass{article}&#10;\usepackage{amsmath}&#10;\pagestyle{empty}&#10;\begin{document}&#10;&#10;$y_{62}$&#10;&#10;&#10;\end{document}"/>
  <p:tag name="IGUANATEXSIZE" val="20"/>
  <p:tag name="IGUANATEXCURSOR" val="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3921"/>
  <p:tag name="ORIGINALWIDTH" val="50.2437"/>
  <p:tag name="LATEXADDIN" val="\documentclass{article}&#10;\usepackage{amsmath}&#10;\pagestyle{empty}&#10;\begin{document}&#10;&#10;$5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50.2437"/>
  <p:tag name="LATEXADDIN" val="\documentclass{article}&#10;\usepackage{amsmath}&#10;\pagestyle{empty}&#10;\begin{document}&#10;&#10;$2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begin{document}&#10;&#10;$3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begin{document}&#10;&#10;$1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begin{document}&#10;&#10;$6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56.24299"/>
  <p:tag name="LATEXADDIN" val="\documentclass{article}&#10;\usepackage{amsmath}&#10;\pagestyle{empty}&#10;\begin{document}&#10;&#10;$4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963.6295"/>
  <p:tag name="LATEXADDIN" val="\documentclass{article}&#10;\usepackage{amsmath}&#10;\pagestyle{empty}&#10;\begin{document}&#10;&#10;\textbf{For} $k = i \textrm{ to }j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79.1901"/>
  <p:tag name="LATEXADDIN" val="\documentclass{article}&#10;\usepackage{amsmath}&#10;\pagestyle{empty}&#10;\begin{document}&#10;&#10;$\textrm{max} \leftarrow 0$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69.4413"/>
  <p:tag name="LATEXADDIN" val="\documentclass{article}&#10;\usepackage{amsmath}&#10;\pagestyle{empty}&#10;\begin{document}&#10;&#10;$\textrm{sum} \leftarrow 0$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75.6281"/>
  <p:tag name="LATEXADDIN" val="\documentclass{article}&#10;\usepackage{amsmath}&#10;\pagestyle{empty}&#10;\begin{document}&#10;&#10;$\textrm{sum} = \textrm{sum} + A[k]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1088.114"/>
  <p:tag name="LATEXADDIN" val="\documentclass{article}&#10;\usepackage{amsmath}&#10;\pagestyle{empty}&#10;\begin{document}&#10;&#10;\textbf{If} $\textrm{sum}&gt;\textrm{max}$ \textbf{then}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.24181"/>
  <p:tag name="ORIGINALWIDTH" val="640.4199"/>
  <p:tag name="LATEXADDIN" val="\documentclass{article}&#10;\usepackage{amsmath}&#10;\pagestyle{empty}&#10;\begin{document}&#10;&#10;$\textrm{max} \leftarrow \textrm{sum}$&#10;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71.916"/>
  <p:tag name="LATEXADDIN" val="\documentclass{article}&#10;\usepackage{amsmath}&#10;\pagestyle{empty}&#10;\begin{document}&#10;&#10;$\textbf{return } \textrm{max}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969.6288"/>
  <p:tag name="LATEXADDIN" val="\documentclass{article}&#10;\usepackage{amsmath}&#10;\pagestyle{empty}&#10;\begin{document}&#10;&#10;\textbf{For} $j = i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.2302"/>
  <p:tag name="ORIGINALWIDTH" val="2007.499"/>
  <p:tag name="LATEXADDIN" val="\documentclass{article}&#10;\usepackage{amsmath}&#10;\pagestyle{empty}&#10;\begin{document}&#10;&#10;$\sum_{i=1}^n \sum_{j=i}^n (j-i+1)$ which is $\Theta(n^3)$&#10;&#10;&#10;\end{document}"/>
  <p:tag name="IGUANATEXSIZE" val="24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963.6295"/>
  <p:tag name="LATEXADDIN" val="\documentclass{article}&#10;\usepackage{amsmath}&#10;\pagestyle{empty}&#10;\begin{document}&#10;&#10;\textbf{For} $k = i \textrm{ to }j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79.1901"/>
  <p:tag name="LATEXADDIN" val="\documentclass{article}&#10;\usepackage{amsmath}&#10;\pagestyle{empty}&#10;\begin{document}&#10;&#10;$\textrm{max} \leftarrow 0$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69.4413"/>
  <p:tag name="LATEXADDIN" val="\documentclass{article}&#10;\usepackage{amsmath}&#10;\pagestyle{empty}&#10;\begin{document}&#10;&#10;$\textrm{sum} \leftarrow 0$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75.6281"/>
  <p:tag name="LATEXADDIN" val="\documentclass{article}&#10;\usepackage{amsmath}&#10;\pagestyle{empty}&#10;\begin{document}&#10;&#10;$\textrm{sum} = \textrm{sum} + A[k]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1088.114"/>
  <p:tag name="LATEXADDIN" val="\documentclass{article}&#10;\usepackage{amsmath}&#10;\pagestyle{empty}&#10;\begin{document}&#10;&#10;\textbf{If} $\textrm{sum}&gt;\textrm{max}$ \textbf{then}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71.916"/>
  <p:tag name="LATEXADDIN" val="\documentclass{article}&#10;\usepackage{amsmath}&#10;\pagestyle{empty}&#10;\begin{document}&#10;&#10;$\textbf{return } \textrm{max}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.24181"/>
  <p:tag name="ORIGINALWIDTH" val="640.4199"/>
  <p:tag name="LATEXADDIN" val="\documentclass{article}&#10;\usepackage{amsmath}&#10;\pagestyle{empty}&#10;\begin{document}&#10;&#10;$\textrm{max} \leftarrow \textrm{sum}$&#10;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969.6288"/>
  <p:tag name="LATEXADDIN" val="\documentclass{article}&#10;\usepackage{amsmath}&#10;\pagestyle{empty}&#10;\begin{document}&#10;&#10;\textbf{For} $j = i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969.6288"/>
  <p:tag name="LATEXADDIN" val="\documentclass{article}&#10;\usepackage{amsmath}&#10;\pagestyle{empty}&#10;\begin{document}&#10;&#10;\textbf{For} $j = i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79.1901"/>
  <p:tag name="LATEXADDIN" val="\documentclass{article}&#10;\usepackage{amsmath}&#10;\pagestyle{empty}&#10;\begin{document}&#10;&#10;$\textrm{max} \leftarrow 0$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39.295"/>
  <p:tag name="LATEXADDIN" val="\documentclass{article}&#10;\usepackage{amsmath}&#10;\pagestyle{empty}&#10;\begin{document}&#10;&#10;\textbf{If} $S[j]-S[i-1]&gt;\textrm{max}$ \textbf{then}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80.352"/>
  <p:tag name="LATEXADDIN" val="\documentclass{article}&#10;\usepackage{amsmath}&#10;\pagestyle{empty}&#10;\begin{document}&#10;&#10;$\textrm{max} \leftarrow S[j]-S[i-1]$&#10;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71.916"/>
  <p:tag name="LATEXADDIN" val="\documentclass{article}&#10;\usepackage{amsmath}&#10;\pagestyle{empty}&#10;\begin{document}&#10;&#10;$\textbf{return } \textrm{max}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60.4424"/>
  <p:tag name="LATEXADDIN" val="\documentclass{article}&#10;\usepackage{amsmath}&#10;\pagestyle{empty}&#10;\begin{document}&#10;&#10;$S[0] \leftarrow 0$&#10;&#10;&#10;\end{document}"/>
  <p:tag name="IGUANATEXSIZE" val="28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36.108"/>
  <p:tag name="LATEXADDIN" val="\documentclass{article}&#10;\usepackage{amsmath}&#10;\pagestyle{empty}&#10;\begin{document}&#10;&#10;$S[i] \leftarrow S[i-1]+A[i]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79.1901"/>
  <p:tag name="LATEXADDIN" val="\documentclass{article}&#10;\usepackage{amsmath}&#10;\pagestyle{empty}&#10;\begin{document}&#10;&#10;$\textrm{max} \leftarrow 0$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39.295"/>
  <p:tag name="LATEXADDIN" val="\documentclass{article}&#10;\usepackage{amsmath}&#10;\pagestyle{empty}&#10;\begin{document}&#10;&#10;\textbf{If} $S[j]-S[i-1]&gt;\textrm{max}$ \textbf{then}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80.352"/>
  <p:tag name="LATEXADDIN" val="\documentclass{article}&#10;\usepackage{amsmath}&#10;\pagestyle{empty}&#10;\begin{document}&#10;&#10;$\textrm{max} \leftarrow S[j]-S[i-1]$&#10;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71.916"/>
  <p:tag name="LATEXADDIN" val="\documentclass{article}&#10;\usepackage{amsmath}&#10;\pagestyle{empty}&#10;\begin{document}&#10;&#10;$\textbf{return } \textrm{max}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60.4424"/>
  <p:tag name="LATEXADDIN" val="\documentclass{article}&#10;\usepackage{amsmath}&#10;\pagestyle{empty}&#10;\begin{document}&#10;&#10;$S[0] \leftarrow 0$&#10;&#10;&#10;\end{document}"/>
  <p:tag name="IGUANATEXSIZE" val="28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36.108"/>
  <p:tag name="LATEXADDIN" val="\documentclass{article}&#10;\usepackage{amsmath}&#10;\pagestyle{empty}&#10;\begin{document}&#10;&#10;$S[i] \leftarrow S[i-1]+A[i]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969.6288"/>
  <p:tag name="LATEXADDIN" val="\documentclass{article}&#10;\usepackage{amsmath}&#10;\pagestyle{empty}&#10;\begin{document}&#10;&#10;\textbf{For} $j = i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2869.891"/>
  <p:tag name="LATEXADDIN" val="\documentclass{article}&#10;\usepackage{amsmath}&#10;\pagestyle{empty}&#10;\begin{document}&#10;&#10;$\textbf{return } \textrm{maximum of }\textrm{maxL}, \textrm{maxR} \textrm{ and }\textrm{max1}+\textrm{max2}$&#10;&#10;&#10;\end{document}"/>
  <p:tag name="IGUANATEXSIZE" val="28"/>
  <p:tag name="IGUANATEXCURSOR" val="1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60.4424"/>
  <p:tag name="LATEXADDIN" val="\documentclass{article}&#10;\usepackage{amsmath}&#10;\pagestyle{empty}&#10;\begin{document}&#10;&#10;$S[0] \leftarrow 0$&#10;&#10;&#10;\end{document}"/>
  <p:tag name="IGUANATEXSIZE" val="28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36.108"/>
  <p:tag name="LATEXADDIN" val="\documentclass{article}&#10;\usepackage{amsmath}&#10;\pagestyle{empty}&#10;\begin{document}&#10;&#10;$S[i] \leftarrow S[i-1]+A[i]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47.1316"/>
  <p:tag name="LATEXADDIN" val="\documentclass{article}&#10;\usepackage{amsmath}&#10;\pagestyle{empty}&#10;\begin{document}&#10;&#10;\textrm{Maxsum}$(A[1:n])$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87.552"/>
  <p:tag name="LATEXADDIN" val="\documentclass{article}&#10;\usepackage{amsmath}&#10;\pagestyle{empty}&#10;\begin{document}&#10;&#10;\textbf{\textrm{maxL}} $ \leftarrow $\textrm{Maxsum}$(A[1:n/2])$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35.77"/>
  <p:tag name="LATEXADDIN" val="\documentclass{article}&#10;\usepackage{amsmath}&#10;\pagestyle{empty}&#10;\begin{document}&#10;&#10;\textbf{\textrm{maxR}} $ \leftarrow $\textrm{Maxsum}$(A[n/2+1:n])$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82.077"/>
  <p:tag name="LATEXADDIN" val="\documentclass{article}&#10;\usepackage{amsmath}&#10;\pagestyle{empty}&#10;\begin{document}&#10;&#10;\textbf{For} $i = n/2 \textrm{ downto }1$ \textbf{do}&#10;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89.4263"/>
  <p:tag name="LATEXADDIN" val="\documentclass{article}&#10;\usepackage{amsmath}&#10;\pagestyle{empty}&#10;\begin{document}&#10;&#10;\textbf{\textrm{max1}} $ \leftarrow 0$&#10;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94.788"/>
  <p:tag name="LATEXADDIN" val="\documentclass{article}&#10;\usepackage{amsmath}&#10;\pagestyle{empty}&#10;\begin{document}&#10;&#10;\textbf{If} $n == 1$ \textbf{return }$\max(A[1],0)$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89.4263"/>
  <p:tag name="LATEXADDIN" val="\documentclass{article}&#10;\usepackage{amsmath}&#10;\pagestyle{empty}&#10;\begin{document}&#10;&#10;\textbf{\textrm{max2}} $ \leftarrow 0$&#10;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364.079"/>
  <p:tag name="LATEXADDIN" val="\documentclass{article}&#10;\usepackage{amsmath}&#10;\pagestyle{empty}&#10;\begin{document}&#10;&#10;\textbf{If} $\textbf{max1} &lt; S[n/2]-S[i-1]$ \textbf{then }$\textbf{max1} \leftarrow S[n/2]-S[i-1]$&#10;&#10;&#10;\end{document}"/>
  <p:tag name="IGUANATEXSIZE" val="28"/>
  <p:tag name="IGUANATEXCURSOR" val="16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25.084"/>
  <p:tag name="LATEXADDIN" val="\documentclass{article}&#10;\usepackage{amsmath}&#10;\pagestyle{empty}&#10;\begin{document}&#10;&#10;\textbf{For} $i = n/2+1 \textrm{ to }n$ \textbf{do}&#10;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935.883"/>
  <p:tag name="LATEXADDIN" val="\documentclass{article}&#10;\usepackage{amsmath}&#10;\pagestyle{empty}&#10;\begin{document}&#10;&#10;\textbf{If} $\textbf{max2} &lt; S[i]-S[n/2]$ \textbf{then }$\textbf{max2} \leftarrow S[i]-S[n/2]$&#10;&#10;&#10;\end{document}"/>
  <p:tag name="IGUANATEXSIZE" val="28"/>
  <p:tag name="IGUANATEXCURSOR" val="15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2869.891"/>
  <p:tag name="LATEXADDIN" val="\documentclass{article}&#10;\usepackage{amsmath}&#10;\pagestyle{empty}&#10;\begin{document}&#10;&#10;$\textbf{return } \textrm{maximum of }\textrm{maxL}, \textrm{maxR} \textrm{ and }\textrm{max1}+\textrm{max2}$&#10;&#10;&#10;\end{document}"/>
  <p:tag name="IGUANATEXSIZE" val="28"/>
  <p:tag name="IGUANATEXCURSOR" val="1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60.4424"/>
  <p:tag name="LATEXADDIN" val="\documentclass{article}&#10;\usepackage{amsmath}&#10;\pagestyle{empty}&#10;\begin{document}&#10;&#10;$S[0] \leftarrow 0$&#10;&#10;&#10;\end{document}"/>
  <p:tag name="IGUANATEXSIZE" val="28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36.108"/>
  <p:tag name="LATEXADDIN" val="\documentclass{article}&#10;\usepackage{amsmath}&#10;\pagestyle{empty}&#10;\begin{document}&#10;&#10;$S[i] \leftarrow S[i-1]+A[i]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47.1316"/>
  <p:tag name="LATEXADDIN" val="\documentclass{article}&#10;\usepackage{amsmath}&#10;\pagestyle{empty}&#10;\begin{document}&#10;&#10;\textrm{Maxsum}$(A[1:n])$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87.552"/>
  <p:tag name="LATEXADDIN" val="\documentclass{article}&#10;\usepackage{amsmath}&#10;\pagestyle{empty}&#10;\begin{document}&#10;&#10;\textbf{\textrm{maxL}} $ \leftarrow $\textrm{Maxsum}$(A[1:n/2])$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35.77"/>
  <p:tag name="LATEXADDIN" val="\documentclass{article}&#10;\usepackage{amsmath}&#10;\pagestyle{empty}&#10;\begin{document}&#10;&#10;\textbf{\textrm{maxR}} $ \leftarrow $\textrm{Maxsum}$(A[n/2+1:n])$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245.9692"/>
  <p:tag name="LATEXADDIN" val="\documentclass{article}&#10;\usepackage{amsmath}&#10;\pagestyle{empty}&#10;\begin{document}&#10;&#10;$A: 1$ &#10;&#10;&#10;&#10;\end{document}"/>
  <p:tag name="IGUANATEXSIZE" val="28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82.077"/>
  <p:tag name="LATEXADDIN" val="\documentclass{article}&#10;\usepackage{amsmath}&#10;\pagestyle{empty}&#10;\begin{document}&#10;&#10;\textbf{For} $i = n/2 \textrm{ downto }1$ \textbf{do}&#10;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89.4263"/>
  <p:tag name="LATEXADDIN" val="\documentclass{article}&#10;\usepackage{amsmath}&#10;\pagestyle{empty}&#10;\begin{document}&#10;&#10;\textbf{\textrm{max1}} $ \leftarrow 0$&#10;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94.788"/>
  <p:tag name="LATEXADDIN" val="\documentclass{article}&#10;\usepackage{amsmath}&#10;\pagestyle{empty}&#10;\begin{document}&#10;&#10;\textbf{If} $n == 1$ \textbf{return }$\max(A[1],0)$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89.4263"/>
  <p:tag name="LATEXADDIN" val="\documentclass{article}&#10;\usepackage{amsmath}&#10;\pagestyle{empty}&#10;\begin{document}&#10;&#10;\textbf{\textrm{max2}} $ \leftarrow 0$&#10;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364.079"/>
  <p:tag name="LATEXADDIN" val="\documentclass{article}&#10;\usepackage{amsmath}&#10;\pagestyle{empty}&#10;\begin{document}&#10;&#10;\textbf{If} $\textbf{max1} &lt; S[n/2]-S[i-1]$ \textbf{then }$\textbf{max1} \leftarrow S[n/2]-S[i-1]$&#10;&#10;&#10;\end{document}"/>
  <p:tag name="IGUANATEXSIZE" val="28"/>
  <p:tag name="IGUANATEXCURSOR" val="16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25.084"/>
  <p:tag name="LATEXADDIN" val="\documentclass{article}&#10;\usepackage{amsmath}&#10;\pagestyle{empty}&#10;\begin{document}&#10;&#10;\textbf{For} $i = n/2+1 \textrm{ to }n$ \textbf{do}&#10;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935.883"/>
  <p:tag name="LATEXADDIN" val="\documentclass{article}&#10;\usepackage{amsmath}&#10;\pagestyle{empty}&#10;\begin{document}&#10;&#10;\textbf{If} $\textbf{max2} &lt; S[i]-S[n/2]$ \textbf{then }$\textbf{max2} \leftarrow S[i]-S[n/2]$&#10;&#10;&#10;\end{document}"/>
  <p:tag name="IGUANATEXSIZE" val="28"/>
  <p:tag name="IGUANATEXCURSOR" val="15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52.4184"/>
  <p:tag name="LATEXADDIN" val="\documentclass{article}&#10;\usepackage{amsmath}&#10;\pagestyle{empty}&#10;\begin{document}&#10;&#10;$\textrm{counter} \leftarrow 0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2134.983"/>
  <p:tag name="LATEXADDIN" val="\documentclass{article}&#10;\usepackage{amsmath}&#10;\pagestyle{empty}&#10;\begin{document}&#10;&#10;\textbf{If} ($x_{j}&gt;x_{i} \textrm{ and } y_{j}&gt;y_{i}$)\textbf{ then }$\textrm{flag} \leftarrow 0$&#10;&#10;&#10;\end{document}"/>
  <p:tag name="IGUANATEXSIZE" val="28"/>
  <p:tag name="IGUANATEXCURSOR" val="17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24.6719"/>
  <p:tag name="LATEXADDIN" val="\documentclass{article}&#10;\usepackage{amsmath}&#10;\pagestyle{empty}&#10;\begin{document}&#10;&#10;$\textrm{counter} = 0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1343.832"/>
  <p:tag name="LATEXADDIN" val="\documentclass{article}&#10;\usepackage{amsmath}&#10;\pagestyle{empty}&#10;\begin{document}&#10;&#10;$\textrm{counter} \leftarrow \textrm{counter}+\textrm{flag}$&#10;&#10;&#10;\end{document}"/>
  <p:tag name="IGUANATEXSIZE" val="28"/>
  <p:tag name="IGUANATEXCURSOR" val="13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844.3944"/>
  <p:tag name="LATEXADDIN" val="\documentclass{article}&#10;\usepackage{amsmath}&#10;\pagestyle{empty}&#10;\begin{document}&#10;&#10;$\textbf{return } \textrm{counter}$&#10;&#10;&#10;\end{document}"/>
  <p:tag name="IGUANATEXSIZE" val="28"/>
  <p:tag name="IGUANATEXCURSOR" val="11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184.102"/>
  <p:tag name="LATEXADDIN" val="\documentclass{article}&#10;\usepackage{amsmath}&#10;\pagestyle{empty}&#10;\begin{document}&#10;&#10;\textbf{For} $j = i+1 \textrm{ to }n$ \textbf{do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437.1953"/>
  <p:tag name="LATEXADDIN" val="\documentclass{article}&#10;\usepackage{amsmath}&#10;\pagestyle{empty}&#10;\begin{document}&#10;&#10;$\textrm{flag} \leftarrow 1$&#10;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57.4803"/>
  <p:tag name="LATEXADDIN" val="\documentclass{article}&#10;\usepackage{amsmath}&#10;\pagestyle{empty}&#10;\begin{document}&#10;&#10;&#10;$M_1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60.4799"/>
  <p:tag name="LATEXADDIN" val="\documentclass{article}&#10;\usepackage{amsmath}&#10;\pagestyle{empty}&#10;\begin{document}&#10;&#10;&#10;$M_2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57.4803"/>
  <p:tag name="LATEXADDIN" val="\documentclass{article}&#10;\usepackage{amsmath}&#10;\pagestyle{empty}&#10;\begin{document}&#10;&#10;&#10;$M_1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60.4799"/>
  <p:tag name="LATEXADDIN" val="\documentclass{article}&#10;\usepackage{amsmath}&#10;\pagestyle{empty}&#10;\begin{document}&#10;&#10;&#10;$M_2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25.572"/>
  <p:tag name="LATEXADDIN" val="\documentclass{article}&#10;\usepackage{amsmath}&#10;\pagestyle{empty}&#10;\begin{document}&#10;&#10;Running time is $T(n) = 2T(n/2) + T_{\textrm{media}}(n) + T_{\textrm{min}}(n) + \Theta(n)$&#10;&#10;&#10;\end{document}"/>
  <p:tag name="IGUANATEXSIZE" val="28"/>
  <p:tag name="IGUANATEXCURSOR" val="17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43.045"/>
  <p:tag name="LATEXADDIN" val="\documentclass{article}&#10;\usepackage{amsmath}&#10;\pagestyle{empty}&#10;\begin{document}&#10;&#10; $ = 2T(n/2) + T_{\textrm{media}}(n) +  \Theta(n)$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25.572"/>
  <p:tag name="LATEXADDIN" val="\documentclass{article}&#10;\usepackage{amsmath}&#10;\pagestyle{empty}&#10;\begin{document}&#10;&#10;Running time is $T(n) = 2T(n/2) + T_{\textrm{media}}(n) + T_{\textrm{min}}(n) + \Theta(n)$&#10;&#10;&#10;\end{document}"/>
  <p:tag name="IGUANATEXSIZE" val="28"/>
  <p:tag name="IGUANATEXCURSOR" val="17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43.045"/>
  <p:tag name="LATEXADDIN" val="\documentclass{article}&#10;\usepackage{amsmath}&#10;\pagestyle{empty}&#10;\begin{document}&#10;&#10; $ = 2T(n/2) + T_{\textrm{media}}(n) +  \Theta(n)$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346.4567"/>
  <p:tag name="LATEXADDIN" val="\documentclass{article}&#10;\usepackage{amsmath}&#10;\pagestyle{empty}&#10;\begin{document}&#10;&#10;$A: 1 \; 2$ &#10;&#10;&#10;&#10;\end{document}"/>
  <p:tag name="IGUANATEXSIZE" val="28"/>
  <p:tag name="IGUANATEXCURSOR" val="9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26.1718"/>
  <p:tag name="LATEXADDIN" val="\documentclass{article}&#10;\usepackage{amsmath}&#10;\pagestyle{empty}&#10;\begin{document}&#10;&#10;$\textrm{counter} = 4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443.9445"/>
  <p:tag name="LATEXADDIN" val="\documentclass{article}&#10;\usepackage{amsmath}&#10;\pagestyle{empty}&#10;\begin{document}&#10;&#10;$A: 1 \; 2 \; 3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26.1718"/>
  <p:tag name="LATEXADDIN" val="\documentclass{article}&#10;\usepackage{amsmath}&#10;\pagestyle{empty}&#10;\begin{document}&#10;&#10;$\textrm{counter} = 4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540.6824"/>
  <p:tag name="LATEXADDIN" val="\documentclass{article}&#10;\usepackage{amsmath}&#10;\pagestyle{empty}&#10;\begin{document}&#10;&#10;$A: 1 \; 2 \; 3 \; 3$ &#10;&#10;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627.6715"/>
  <p:tag name="LATEXADDIN" val="\documentclass{article}&#10;\usepackage{amsmath}&#10;\pagestyle{empty}&#10;\begin{document}&#10;&#10;$\textrm{counter} = 7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639.67"/>
  <p:tag name="LATEXADDIN" val="\documentclass{article}&#10;\usepackage{amsmath}&#10;\pagestyle{empty}&#10;\begin{document}&#10;&#10;$A: 1 \; 2 \; 3 \; 3 \; 4$ &#10;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627.6715"/>
  <p:tag name="LATEXADDIN" val="\documentclass{article}&#10;\usepackage{amsmath}&#10;\pagestyle{empty}&#10;\begin{document}&#10;&#10;$\textrm{counter} = 7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6</TotalTime>
  <Words>3544</Words>
  <Application>Microsoft Office PowerPoint</Application>
  <PresentationFormat>On-screen Show (4:3)</PresentationFormat>
  <Paragraphs>514</Paragraphs>
  <Slides>56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1" baseType="lpstr">
      <vt:lpstr>Arial</vt:lpstr>
      <vt:lpstr>Calibri</vt:lpstr>
      <vt:lpstr>Cambria Math</vt:lpstr>
      <vt:lpstr>Office Theme</vt:lpstr>
      <vt:lpstr>Equation</vt:lpstr>
      <vt:lpstr>       Lecture 4  Divide and Conquer II: Counting inversions, counting intersections, max subarray, maxima set</vt:lpstr>
      <vt:lpstr>Divide and conquer method (recap)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 </vt:lpstr>
      <vt:lpstr>   Case study II: Counting intersections </vt:lpstr>
      <vt:lpstr>   Case study II: Counting intersections </vt:lpstr>
      <vt:lpstr>   Case study II: Counting intersections </vt:lpstr>
      <vt:lpstr>   Case study II: Counting intersections </vt:lpstr>
      <vt:lpstr>   Case study II: Counting intersections </vt:lpstr>
      <vt:lpstr>   Case study II: Counting intersections </vt:lpstr>
      <vt:lpstr>   Case study II: Counting intersections </vt:lpstr>
      <vt:lpstr>   Case study II: Counting intersections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II: Maximum subarray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145</cp:revision>
  <dcterms:created xsi:type="dcterms:W3CDTF">2015-09-14T04:42:16Z</dcterms:created>
  <dcterms:modified xsi:type="dcterms:W3CDTF">2024-04-11T23:08:19Z</dcterms:modified>
</cp:coreProperties>
</file>